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F07166E" w14:textId="77777777" w:rsidR="0060522D" w:rsidRDefault="0060522D" w:rsidP="0060522D">
      <w:pPr>
        <w:jc w:val="center"/>
        <w:rPr>
          <w:b/>
        </w:rPr>
      </w:pPr>
      <w:bookmarkStart w:id="0" w:name="_gjdgxs" w:colFirst="0" w:colLast="0"/>
      <w:bookmarkStart w:id="1" w:name="_Hlk43149554"/>
      <w:bookmarkEnd w:id="0"/>
      <w:bookmarkEnd w:id="1"/>
      <w:r>
        <w:rPr>
          <w:b/>
        </w:rPr>
        <w:t>UNIVERSIDAD TECNOLÓGICA DE PANAMÁ</w:t>
      </w:r>
    </w:p>
    <w:p w14:paraId="1DF42546" w14:textId="77777777" w:rsidR="0060522D" w:rsidRDefault="0060522D" w:rsidP="0060522D">
      <w:pPr>
        <w:jc w:val="center"/>
        <w:rPr>
          <w:b/>
        </w:rPr>
      </w:pPr>
      <w:r>
        <w:rPr>
          <w:b/>
        </w:rPr>
        <w:t>FACULTAD DE INGENIERÍA ELÉCTRICA</w:t>
      </w:r>
    </w:p>
    <w:p w14:paraId="3A46A175" w14:textId="77777777" w:rsidR="0060522D" w:rsidRDefault="0060522D" w:rsidP="0060522D">
      <w:pPr>
        <w:jc w:val="center"/>
        <w:rPr>
          <w:b/>
        </w:rPr>
      </w:pPr>
    </w:p>
    <w:p w14:paraId="42ACD3BB" w14:textId="77777777" w:rsidR="0060522D" w:rsidRDefault="008A0621" w:rsidP="0060522D">
      <w:pPr>
        <w:jc w:val="center"/>
        <w:rPr>
          <w:b/>
        </w:rPr>
      </w:pPr>
      <w:r>
        <w:rPr>
          <w:b/>
        </w:rPr>
        <w:t xml:space="preserve">PRACTICA </w:t>
      </w:r>
      <w:proofErr w:type="spellStart"/>
      <w:r>
        <w:rPr>
          <w:b/>
        </w:rPr>
        <w:t>N°</w:t>
      </w:r>
      <w:proofErr w:type="spellEnd"/>
      <w:r>
        <w:rPr>
          <w:b/>
        </w:rPr>
        <w:t xml:space="preserve"> 9</w:t>
      </w:r>
    </w:p>
    <w:p w14:paraId="7B4378AF" w14:textId="77777777" w:rsidR="0060522D" w:rsidRDefault="0060522D" w:rsidP="0060522D">
      <w:pPr>
        <w:jc w:val="center"/>
        <w:rPr>
          <w:b/>
        </w:rPr>
      </w:pPr>
      <w:r>
        <w:rPr>
          <w:b/>
        </w:rPr>
        <w:t>Amplificador Emisor Común y Colector Común</w:t>
      </w:r>
    </w:p>
    <w:p w14:paraId="6679C3EA" w14:textId="77777777" w:rsidR="0060522D" w:rsidRDefault="0060522D" w:rsidP="0060522D"/>
    <w:p w14:paraId="685DC90A" w14:textId="77777777" w:rsidR="0060522D" w:rsidRPr="009A2BA0" w:rsidRDefault="0060522D" w:rsidP="0060522D">
      <w:pPr>
        <w:rPr>
          <w:lang w:val="en-US"/>
        </w:rPr>
      </w:pPr>
      <w:proofErr w:type="spellStart"/>
      <w:r w:rsidRPr="009A2BA0">
        <w:rPr>
          <w:b/>
          <w:bCs/>
          <w:u w:val="single"/>
          <w:lang w:val="en-US"/>
        </w:rPr>
        <w:t>Nombres</w:t>
      </w:r>
      <w:proofErr w:type="spellEnd"/>
      <w:r w:rsidRPr="009A2BA0">
        <w:rPr>
          <w:b/>
          <w:bCs/>
          <w:u w:val="single"/>
          <w:lang w:val="en-US"/>
        </w:rPr>
        <w:t>:</w:t>
      </w:r>
      <w:r w:rsidRPr="009A2BA0">
        <w:rPr>
          <w:lang w:val="en-US"/>
        </w:rPr>
        <w:tab/>
      </w:r>
      <w:r w:rsidR="009A2BA0" w:rsidRPr="009A2BA0">
        <w:rPr>
          <w:lang w:val="en-US"/>
        </w:rPr>
        <w:t xml:space="preserve">Catherine Mc </w:t>
      </w:r>
      <w:proofErr w:type="spellStart"/>
      <w:r w:rsidR="009A2BA0" w:rsidRPr="009A2BA0">
        <w:rPr>
          <w:lang w:val="en-US"/>
        </w:rPr>
        <w:t>Kinnon</w:t>
      </w:r>
      <w:proofErr w:type="spellEnd"/>
      <w:r w:rsidRPr="009A2BA0">
        <w:rPr>
          <w:lang w:val="en-US"/>
        </w:rPr>
        <w:t xml:space="preserve">  </w:t>
      </w:r>
      <w:r w:rsidR="00350689">
        <w:rPr>
          <w:lang w:val="en-US"/>
        </w:rPr>
        <w:tab/>
      </w:r>
      <w:r w:rsidRPr="00350689">
        <w:rPr>
          <w:b/>
          <w:bCs/>
          <w:lang w:val="en-US"/>
        </w:rPr>
        <w:t>Cédula</w:t>
      </w:r>
      <w:r w:rsidR="00350689" w:rsidRPr="00350689">
        <w:rPr>
          <w:lang w:val="en-US"/>
        </w:rPr>
        <w:t>:</w:t>
      </w:r>
      <w:r w:rsidR="00350689">
        <w:rPr>
          <w:lang w:val="en-US"/>
        </w:rPr>
        <w:t xml:space="preserve"> </w:t>
      </w:r>
      <w:r w:rsidR="009A2BA0">
        <w:rPr>
          <w:lang w:val="en-US"/>
        </w:rPr>
        <w:t>3-744-468</w:t>
      </w:r>
    </w:p>
    <w:p w14:paraId="70F66716" w14:textId="77777777" w:rsidR="008E3D0F" w:rsidRDefault="0060522D" w:rsidP="0060522D">
      <w:r w:rsidRPr="009A2BA0">
        <w:rPr>
          <w:lang w:val="en-US"/>
        </w:rPr>
        <w:tab/>
      </w:r>
      <w:r w:rsidRPr="009A2BA0">
        <w:rPr>
          <w:lang w:val="en-US"/>
        </w:rPr>
        <w:tab/>
      </w:r>
      <w:r w:rsidR="009A2BA0">
        <w:t>Javier Rangel</w:t>
      </w:r>
      <w:r>
        <w:t xml:space="preserve">  </w:t>
      </w:r>
      <w:r w:rsidR="00350689">
        <w:tab/>
      </w:r>
      <w:r w:rsidR="00350689">
        <w:tab/>
      </w:r>
      <w:r w:rsidRPr="00350689">
        <w:rPr>
          <w:b/>
          <w:bCs/>
        </w:rPr>
        <w:t>Cédula</w:t>
      </w:r>
      <w:r w:rsidR="00350689">
        <w:t xml:space="preserve">: </w:t>
      </w:r>
      <w:r w:rsidR="009A2BA0">
        <w:t>20-70</w:t>
      </w:r>
      <w:r w:rsidR="00350689">
        <w:t>-4313</w:t>
      </w:r>
    </w:p>
    <w:p w14:paraId="37DDAAC2" w14:textId="77777777" w:rsidR="005268C8" w:rsidRDefault="005268C8" w:rsidP="005268C8">
      <w:r>
        <w:t xml:space="preserve">                       </w:t>
      </w:r>
      <w:r w:rsidR="00350689">
        <w:t xml:space="preserve">Arturo Sifontes </w:t>
      </w:r>
      <w:r w:rsidR="00350689">
        <w:tab/>
      </w:r>
      <w:r w:rsidR="00350689">
        <w:tab/>
      </w:r>
      <w:r w:rsidRPr="00350689">
        <w:rPr>
          <w:b/>
          <w:bCs/>
        </w:rPr>
        <w:t>Cédula</w:t>
      </w:r>
      <w:r w:rsidR="00350689">
        <w:t>: 20-70-4090</w:t>
      </w:r>
    </w:p>
    <w:p w14:paraId="4DECA061" w14:textId="77777777" w:rsidR="00350689" w:rsidRDefault="005268C8" w:rsidP="005268C8">
      <w:r>
        <w:tab/>
      </w:r>
      <w:r>
        <w:tab/>
      </w:r>
      <w:r w:rsidR="00350689">
        <w:t xml:space="preserve">Diana </w:t>
      </w:r>
      <w:proofErr w:type="spellStart"/>
      <w:r w:rsidR="00350689">
        <w:t>Mendez</w:t>
      </w:r>
      <w:proofErr w:type="spellEnd"/>
      <w:r w:rsidR="00350689">
        <w:tab/>
      </w:r>
      <w:r w:rsidR="00350689">
        <w:tab/>
      </w:r>
      <w:r w:rsidRPr="00350689">
        <w:rPr>
          <w:b/>
          <w:bCs/>
        </w:rPr>
        <w:t>Cédula</w:t>
      </w:r>
      <w:r w:rsidR="00350689">
        <w:t>: 1-747-1916</w:t>
      </w:r>
      <w:r>
        <w:tab/>
      </w:r>
    </w:p>
    <w:p w14:paraId="09D18328" w14:textId="77777777" w:rsidR="00350689" w:rsidRDefault="00350689" w:rsidP="005268C8">
      <w:r>
        <w:tab/>
      </w:r>
      <w:r>
        <w:tab/>
        <w:t>Fernando Guiraud</w:t>
      </w:r>
      <w:r>
        <w:tab/>
      </w:r>
      <w:r>
        <w:tab/>
      </w:r>
      <w:r w:rsidRPr="00350689">
        <w:rPr>
          <w:b/>
          <w:bCs/>
        </w:rPr>
        <w:t>Cedula</w:t>
      </w:r>
      <w:r>
        <w:t>: 8-945-692</w:t>
      </w:r>
    </w:p>
    <w:p w14:paraId="45A147CF" w14:textId="77777777" w:rsidR="0060522D" w:rsidRDefault="0060522D" w:rsidP="0060522D"/>
    <w:p w14:paraId="574CA577" w14:textId="77777777" w:rsidR="0060522D" w:rsidRDefault="0060522D" w:rsidP="0060522D"/>
    <w:p w14:paraId="3274BB32" w14:textId="77777777" w:rsidR="008E3D0F" w:rsidRPr="009A2BA0" w:rsidRDefault="0060522D" w:rsidP="0060522D">
      <w:pPr>
        <w:rPr>
          <w:u w:val="single"/>
        </w:rPr>
      </w:pPr>
      <w:r w:rsidRPr="009A2BA0">
        <w:rPr>
          <w:b/>
          <w:u w:val="single"/>
        </w:rPr>
        <w:t>Objetivo</w:t>
      </w:r>
    </w:p>
    <w:p w14:paraId="433E3565" w14:textId="77777777" w:rsidR="0060522D" w:rsidRDefault="0060522D" w:rsidP="008E3D0F">
      <w:pPr>
        <w:pStyle w:val="Prrafodelista"/>
        <w:numPr>
          <w:ilvl w:val="0"/>
          <w:numId w:val="2"/>
        </w:numPr>
      </w:pPr>
      <w:r>
        <w:t xml:space="preserve">Estudiar la utilización de un BJT como amplificador de señal de bajo nivel, haciendo uso de la configuración Emisor Común </w:t>
      </w:r>
      <w:r w:rsidR="008E3D0F">
        <w:t>y la polarización por divisor de tensión</w:t>
      </w:r>
    </w:p>
    <w:p w14:paraId="4493416D" w14:textId="77777777" w:rsidR="00702D7D" w:rsidRDefault="00702D7D" w:rsidP="008E3D0F">
      <w:pPr>
        <w:pStyle w:val="Prrafodelista"/>
        <w:numPr>
          <w:ilvl w:val="0"/>
          <w:numId w:val="2"/>
        </w:numPr>
      </w:pPr>
      <w:r>
        <w:t>Demostrar el funcionamiento y características de un amplificador colector común</w:t>
      </w:r>
    </w:p>
    <w:p w14:paraId="6041D55A" w14:textId="77777777" w:rsidR="0060522D" w:rsidRDefault="0060522D" w:rsidP="0060522D">
      <w:pPr>
        <w:rPr>
          <w:b/>
          <w:sz w:val="24"/>
        </w:rPr>
      </w:pPr>
    </w:p>
    <w:p w14:paraId="58A2C6F8" w14:textId="77777777" w:rsidR="0060522D" w:rsidRPr="009A2BA0" w:rsidRDefault="0060522D" w:rsidP="0060522D">
      <w:pPr>
        <w:jc w:val="both"/>
        <w:rPr>
          <w:u w:val="single"/>
        </w:rPr>
      </w:pPr>
      <w:r w:rsidRPr="009A2BA0">
        <w:rPr>
          <w:b/>
          <w:u w:val="single"/>
        </w:rPr>
        <w:t>Indicaciones generales</w:t>
      </w:r>
      <w:r w:rsidRPr="009A2BA0">
        <w:rPr>
          <w:u w:val="single"/>
        </w:rPr>
        <w:t>:</w:t>
      </w:r>
    </w:p>
    <w:p w14:paraId="77B7F9CC" w14:textId="77777777" w:rsidR="0060522D" w:rsidRDefault="0060522D" w:rsidP="0060522D">
      <w:pPr>
        <w:jc w:val="both"/>
      </w:pPr>
    </w:p>
    <w:p w14:paraId="67F701EA" w14:textId="77777777" w:rsidR="0060522D" w:rsidRDefault="0060522D" w:rsidP="0060522D">
      <w:pPr>
        <w:jc w:val="both"/>
      </w:pPr>
      <w:r>
        <w:t xml:space="preserve">Se debe implementar el circuito sobre el </w:t>
      </w:r>
      <w:proofErr w:type="spellStart"/>
      <w:r>
        <w:t>protoboard</w:t>
      </w:r>
      <w:proofErr w:type="spellEnd"/>
      <w:r>
        <w:t>, realizar las mediciones, dibujar los gráficos de las ganancias con sus respectivas escalas e identificar los ejes y formular los análisis de los resultados obtenidos.</w:t>
      </w:r>
    </w:p>
    <w:p w14:paraId="0A116320" w14:textId="77777777" w:rsidR="0060522D" w:rsidRDefault="0060522D" w:rsidP="0060522D">
      <w:pPr>
        <w:jc w:val="both"/>
      </w:pPr>
    </w:p>
    <w:p w14:paraId="5814726E" w14:textId="77777777" w:rsidR="0060522D" w:rsidRPr="009A2BA0" w:rsidRDefault="0060522D" w:rsidP="0060522D">
      <w:pPr>
        <w:jc w:val="both"/>
        <w:rPr>
          <w:b/>
          <w:u w:val="single"/>
        </w:rPr>
      </w:pPr>
      <w:r w:rsidRPr="009A2BA0">
        <w:rPr>
          <w:b/>
          <w:u w:val="single"/>
        </w:rPr>
        <w:t>Marco Teórico</w:t>
      </w:r>
    </w:p>
    <w:p w14:paraId="2376BB75" w14:textId="77777777" w:rsidR="00DE3C8B" w:rsidRDefault="00DE3C8B" w:rsidP="0060522D">
      <w:pPr>
        <w:jc w:val="both"/>
        <w:rPr>
          <w:b/>
        </w:rPr>
      </w:pPr>
    </w:p>
    <w:p w14:paraId="1D0234A6" w14:textId="77777777" w:rsidR="00D048BD" w:rsidRPr="00D048BD" w:rsidRDefault="00D048BD" w:rsidP="0060522D">
      <w:pPr>
        <w:jc w:val="both"/>
      </w:pPr>
      <w:r>
        <w:t>Para operar como un amplificador el BJT</w:t>
      </w:r>
      <w:r w:rsidR="00165E4D">
        <w:t xml:space="preserve"> debe trabajar</w:t>
      </w:r>
      <w:r>
        <w:t xml:space="preserve"> en </w:t>
      </w:r>
      <w:r w:rsidR="00165E4D">
        <w:t xml:space="preserve">la </w:t>
      </w:r>
      <w:r>
        <w:t xml:space="preserve">región activa. </w:t>
      </w:r>
      <w:r w:rsidR="00165E4D">
        <w:t>La función amplificadora consistes en elevar el nivel de una señal eléctrica que contiene una determinada información.</w:t>
      </w:r>
    </w:p>
    <w:p w14:paraId="78AA802B" w14:textId="77777777" w:rsidR="00165E4D" w:rsidRDefault="00165E4D" w:rsidP="0060522D">
      <w:pPr>
        <w:jc w:val="both"/>
      </w:pPr>
      <w:r>
        <w:t>L</w:t>
      </w:r>
      <w:r w:rsidRPr="00D048BD">
        <w:t>a ganancia de un amplificador es la relación que existe entre el valor de la señal obtenida a la salida y el de la entrada</w:t>
      </w:r>
      <w:r>
        <w:t>.</w:t>
      </w:r>
    </w:p>
    <w:p w14:paraId="4003F6D8" w14:textId="77777777" w:rsidR="00165E4D" w:rsidRDefault="00165E4D" w:rsidP="0060522D">
      <w:pPr>
        <w:jc w:val="both"/>
        <w:rPr>
          <w:b/>
        </w:rPr>
      </w:pPr>
    </w:p>
    <w:p w14:paraId="732194CE" w14:textId="77777777" w:rsidR="0060522D" w:rsidRPr="009A2BA0" w:rsidRDefault="0060522D" w:rsidP="0060522D">
      <w:pPr>
        <w:rPr>
          <w:u w:val="single"/>
        </w:rPr>
      </w:pPr>
    </w:p>
    <w:p w14:paraId="6A56A8F5" w14:textId="77777777" w:rsidR="008E3D0F" w:rsidRPr="009A2BA0" w:rsidRDefault="0060522D" w:rsidP="0060522D">
      <w:pPr>
        <w:rPr>
          <w:b/>
          <w:u w:val="single"/>
        </w:rPr>
      </w:pPr>
      <w:r w:rsidRPr="009A2BA0">
        <w:rPr>
          <w:b/>
          <w:u w:val="single"/>
        </w:rPr>
        <w:t>Materiales y Equipo:</w:t>
      </w:r>
    </w:p>
    <w:p w14:paraId="199C9E3E" w14:textId="77777777" w:rsidR="0060522D" w:rsidRDefault="008E3D0F" w:rsidP="008E3D0F">
      <w:r>
        <w:t>-Generador de funciones</w:t>
      </w:r>
      <w:r w:rsidR="001C6F73">
        <w:t xml:space="preserve">                                                     -</w:t>
      </w:r>
      <w:r w:rsidR="00DE3C8B">
        <w:t xml:space="preserve"> 1 Resistencia de 100kΩ</w:t>
      </w:r>
    </w:p>
    <w:p w14:paraId="286F5ED5" w14:textId="77777777" w:rsidR="008E3D0F" w:rsidRDefault="008E3D0F" w:rsidP="008E3D0F">
      <w:r>
        <w:t>-Osciloscopio</w:t>
      </w:r>
      <w:r w:rsidR="001C6F73">
        <w:t xml:space="preserve">                                                                       -</w:t>
      </w:r>
      <w:r w:rsidR="00DE3C8B">
        <w:t xml:space="preserve"> 1 Resistencia de 1kΩ</w:t>
      </w:r>
    </w:p>
    <w:p w14:paraId="5395CE98" w14:textId="77777777" w:rsidR="008E3D0F" w:rsidRDefault="008E3D0F" w:rsidP="008E3D0F">
      <w:r>
        <w:t>-Placa de pruebas (</w:t>
      </w:r>
      <w:proofErr w:type="spellStart"/>
      <w:r>
        <w:t>Protoboard</w:t>
      </w:r>
      <w:proofErr w:type="spellEnd"/>
      <w:r>
        <w:t>)</w:t>
      </w:r>
      <w:r w:rsidR="000610FC">
        <w:t xml:space="preserve">      </w:t>
      </w:r>
      <w:r w:rsidR="001C6F73">
        <w:t xml:space="preserve">                                    -</w:t>
      </w:r>
      <w:r w:rsidR="00DE3C8B">
        <w:t xml:space="preserve">  3 Capacitores de 4.7µF</w:t>
      </w:r>
    </w:p>
    <w:p w14:paraId="3523866B" w14:textId="77777777" w:rsidR="008E3D0F" w:rsidRDefault="008E3D0F" w:rsidP="008E3D0F">
      <w:r>
        <w:t>-</w:t>
      </w:r>
      <w:r w:rsidR="00D67F47">
        <w:t xml:space="preserve">Cables de interconexión para </w:t>
      </w:r>
      <w:proofErr w:type="spellStart"/>
      <w:r w:rsidR="00D67F47">
        <w:t>protoboard</w:t>
      </w:r>
      <w:proofErr w:type="spellEnd"/>
      <w:r w:rsidR="00D048BD">
        <w:t xml:space="preserve">                          -2 Resistencias de 600Ω</w:t>
      </w:r>
    </w:p>
    <w:p w14:paraId="2EE8919C" w14:textId="77777777" w:rsidR="00D67F47" w:rsidRDefault="00D67F47" w:rsidP="008E3D0F">
      <w:r>
        <w:t xml:space="preserve">-Fuente de alimentación </w:t>
      </w:r>
      <w:r w:rsidR="00D048BD">
        <w:t xml:space="preserve">                                                     -1 Resistencia de 1.8 kΩ</w:t>
      </w:r>
    </w:p>
    <w:p w14:paraId="2B26E63D" w14:textId="77777777" w:rsidR="00D67F47" w:rsidRDefault="00D67F47" w:rsidP="008E3D0F">
      <w:r>
        <w:t>-1 Transistor 2N2222</w:t>
      </w:r>
      <w:r w:rsidR="00D048BD">
        <w:t xml:space="preserve">                                                           -6 Resistencias de 10 kΩ</w:t>
      </w:r>
    </w:p>
    <w:p w14:paraId="0E5B8077" w14:textId="77777777" w:rsidR="00D048BD" w:rsidRDefault="001C6F73" w:rsidP="00D048BD">
      <w:r>
        <w:t>-1 Transistor 2N3904</w:t>
      </w:r>
      <w:r w:rsidR="00D048BD">
        <w:t xml:space="preserve">                                                           -2 Capacitores de 1µF</w:t>
      </w:r>
    </w:p>
    <w:p w14:paraId="675C0196" w14:textId="77777777" w:rsidR="00D048BD" w:rsidRDefault="00D048BD" w:rsidP="0060522D"/>
    <w:p w14:paraId="4FB5C5B6" w14:textId="77777777" w:rsidR="0060522D" w:rsidRPr="009A2BA0" w:rsidRDefault="0060522D" w:rsidP="0060522D">
      <w:pPr>
        <w:rPr>
          <w:u w:val="single"/>
        </w:rPr>
      </w:pPr>
      <w:r w:rsidRPr="009A2BA0">
        <w:rPr>
          <w:b/>
          <w:u w:val="single"/>
        </w:rPr>
        <w:lastRenderedPageBreak/>
        <w:t>Observaciones:</w:t>
      </w:r>
    </w:p>
    <w:p w14:paraId="0B6EB861" w14:textId="77777777" w:rsidR="0060522D" w:rsidRDefault="0060522D" w:rsidP="0060522D">
      <w:pPr>
        <w:rPr>
          <w:b/>
        </w:rPr>
      </w:pPr>
    </w:p>
    <w:p w14:paraId="31A40BE0" w14:textId="77777777" w:rsidR="0060522D" w:rsidRDefault="0060522D" w:rsidP="0060522D">
      <w:pPr>
        <w:numPr>
          <w:ilvl w:val="0"/>
          <w:numId w:val="1"/>
        </w:numPr>
        <w:ind w:hanging="360"/>
        <w:contextualSpacing/>
        <w:jc w:val="both"/>
      </w:pPr>
      <w:r>
        <w:t>Antes de realizar cualquier experimento, verifique sus conexiones, compruebe que la tensión que va a aplicar al circuito no sobrepasa el valor indicado en la guía.</w:t>
      </w:r>
    </w:p>
    <w:p w14:paraId="7D685169" w14:textId="77777777" w:rsidR="00CB7641" w:rsidRDefault="0060522D" w:rsidP="00CB7641">
      <w:pPr>
        <w:numPr>
          <w:ilvl w:val="0"/>
          <w:numId w:val="1"/>
        </w:numPr>
        <w:ind w:hanging="360"/>
        <w:contextualSpacing/>
        <w:jc w:val="both"/>
      </w:pPr>
      <w:r>
        <w:t>Antes de realizar las mediciones con los instrumentos, verifique que ha seleccionado la escala correcta para la medición (unidad y magnitud).</w:t>
      </w:r>
    </w:p>
    <w:p w14:paraId="26081C76" w14:textId="77777777" w:rsidR="0060522D" w:rsidRDefault="0060522D" w:rsidP="0060522D">
      <w:pPr>
        <w:numPr>
          <w:ilvl w:val="0"/>
          <w:numId w:val="1"/>
        </w:numPr>
        <w:ind w:hanging="360"/>
        <w:contextualSpacing/>
        <w:jc w:val="both"/>
      </w:pPr>
      <w:r>
        <w:t>Busque la información de los dispositivos semiconductores en la hoja de datos del fabricante (</w:t>
      </w:r>
      <w:proofErr w:type="spellStart"/>
      <w:r>
        <w:t>datasheet</w:t>
      </w:r>
      <w:proofErr w:type="spellEnd"/>
      <w:r>
        <w:t>).</w:t>
      </w:r>
    </w:p>
    <w:p w14:paraId="2038A353" w14:textId="77777777" w:rsidR="00DE3C8B" w:rsidRDefault="00DE3C8B" w:rsidP="0060522D">
      <w:pPr>
        <w:numPr>
          <w:ilvl w:val="0"/>
          <w:numId w:val="1"/>
        </w:numPr>
        <w:ind w:hanging="360"/>
        <w:contextualSpacing/>
        <w:jc w:val="both"/>
      </w:pPr>
      <w:r>
        <w:t>Luego del generador de funciones se colocó</w:t>
      </w:r>
      <w:r w:rsidR="00690CD2">
        <w:t xml:space="preserve"> un par de resistencias para reducir el voltaje del mismo ya que mínimo voltaje que proporcionan es de 96mVp.</w:t>
      </w:r>
    </w:p>
    <w:p w14:paraId="37DE736E" w14:textId="77777777" w:rsidR="000610FC" w:rsidRDefault="000610FC" w:rsidP="000610FC">
      <w:pPr>
        <w:contextualSpacing/>
        <w:jc w:val="both"/>
      </w:pPr>
    </w:p>
    <w:p w14:paraId="6BFF195A" w14:textId="77777777" w:rsidR="000610FC" w:rsidRDefault="005268C8" w:rsidP="000610FC">
      <w:pPr>
        <w:contextualSpacing/>
        <w:jc w:val="both"/>
        <w:rPr>
          <w:b/>
        </w:rPr>
      </w:pPr>
      <w:r>
        <w:rPr>
          <w:b/>
        </w:rPr>
        <w:t>PARTE</w:t>
      </w:r>
      <w:r w:rsidR="000610FC">
        <w:rPr>
          <w:b/>
        </w:rPr>
        <w:t xml:space="preserve"> #1</w:t>
      </w:r>
      <w:r>
        <w:rPr>
          <w:b/>
        </w:rPr>
        <w:t>:</w:t>
      </w:r>
    </w:p>
    <w:p w14:paraId="347C7C18" w14:textId="77777777" w:rsidR="000610FC" w:rsidRDefault="000610FC" w:rsidP="000610FC">
      <w:pPr>
        <w:contextualSpacing/>
        <w:jc w:val="both"/>
        <w:rPr>
          <w:b/>
        </w:rPr>
      </w:pPr>
    </w:p>
    <w:p w14:paraId="26B17BDD" w14:textId="77777777" w:rsidR="000610FC" w:rsidRDefault="00690CD2" w:rsidP="000610FC">
      <w:pPr>
        <w:contextualSpacing/>
        <w:jc w:val="both"/>
      </w:pPr>
      <w:r>
        <w:t xml:space="preserve">1. </w:t>
      </w:r>
      <w:r w:rsidR="000610FC" w:rsidRPr="000610FC">
        <w:t>Arme el circuito de la figura 1</w:t>
      </w:r>
    </w:p>
    <w:p w14:paraId="01E98A48" w14:textId="77777777" w:rsidR="000610FC" w:rsidRDefault="000610FC" w:rsidP="000610FC">
      <w:pPr>
        <w:contextualSpacing/>
        <w:jc w:val="both"/>
      </w:pPr>
    </w:p>
    <w:p w14:paraId="776A9A16" w14:textId="77777777" w:rsidR="000610FC" w:rsidRDefault="000F1B9B" w:rsidP="00DE3C8B">
      <w:pPr>
        <w:contextualSpacing/>
        <w:jc w:val="center"/>
      </w:pPr>
      <w:r>
        <w:rPr>
          <w:noProof/>
        </w:rPr>
        <w:drawing>
          <wp:inline distT="0" distB="0" distL="0" distR="0" wp14:anchorId="4118065D" wp14:editId="51B8EC29">
            <wp:extent cx="3349550" cy="2028825"/>
            <wp:effectExtent l="0" t="0" r="381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362365" cy="2036587"/>
                    </a:xfrm>
                    <a:prstGeom prst="rect">
                      <a:avLst/>
                    </a:prstGeom>
                    <a:noFill/>
                    <a:ln>
                      <a:noFill/>
                    </a:ln>
                  </pic:spPr>
                </pic:pic>
              </a:graphicData>
            </a:graphic>
          </wp:inline>
        </w:drawing>
      </w:r>
    </w:p>
    <w:p w14:paraId="4FA62518" w14:textId="77777777" w:rsidR="000610FC" w:rsidRDefault="00CD2F1A" w:rsidP="00CD2F1A">
      <w:pPr>
        <w:contextualSpacing/>
        <w:jc w:val="center"/>
      </w:pPr>
      <w:r w:rsidRPr="00CD2F1A">
        <w:rPr>
          <w:b/>
          <w:bCs/>
        </w:rPr>
        <w:t>F</w:t>
      </w:r>
      <w:r w:rsidR="00DE3C8B" w:rsidRPr="00CD2F1A">
        <w:rPr>
          <w:b/>
          <w:bCs/>
        </w:rPr>
        <w:t>igura 1</w:t>
      </w:r>
      <w:r w:rsidR="000F1B9B">
        <w:rPr>
          <w:b/>
          <w:bCs/>
        </w:rPr>
        <w:t xml:space="preserve"> </w:t>
      </w:r>
      <w:bookmarkStart w:id="2" w:name="_Hlk43586456"/>
      <w:r>
        <w:t>Circuito #1 Amplificador mediante el uso de Transistor BTJ</w:t>
      </w:r>
      <w:r w:rsidR="00DF60ED" w:rsidRPr="00DF60ED">
        <w:t xml:space="preserve"> </w:t>
      </w:r>
      <w:r w:rsidR="00DF60ED">
        <w:t>Proporción Resistencias Emisor-Colector 1:7</w:t>
      </w:r>
    </w:p>
    <w:bookmarkEnd w:id="2"/>
    <w:p w14:paraId="33E9F83D" w14:textId="77777777" w:rsidR="000F1B9B" w:rsidRDefault="000F1B9B" w:rsidP="00CD2F1A">
      <w:pPr>
        <w:contextualSpacing/>
        <w:jc w:val="center"/>
      </w:pPr>
    </w:p>
    <w:p w14:paraId="31E512EE" w14:textId="77777777" w:rsidR="000F1B9B" w:rsidRDefault="007B5CE8" w:rsidP="000F1B9B">
      <w:pPr>
        <w:contextualSpacing/>
        <w:jc w:val="center"/>
      </w:pPr>
      <w:r w:rsidRPr="007B5CE8">
        <w:rPr>
          <w:noProof/>
        </w:rPr>
        <w:drawing>
          <wp:inline distT="0" distB="0" distL="0" distR="0" wp14:anchorId="3E48BA96" wp14:editId="072AD03B">
            <wp:extent cx="3200400" cy="1924755"/>
            <wp:effectExtent l="0" t="0" r="0"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216461" cy="1934414"/>
                    </a:xfrm>
                    <a:prstGeom prst="rect">
                      <a:avLst/>
                    </a:prstGeom>
                  </pic:spPr>
                </pic:pic>
              </a:graphicData>
            </a:graphic>
          </wp:inline>
        </w:drawing>
      </w:r>
    </w:p>
    <w:p w14:paraId="3C13F4FA" w14:textId="77777777" w:rsidR="000F1B9B" w:rsidRPr="00CD2F1A" w:rsidRDefault="000F1B9B" w:rsidP="000F1B9B">
      <w:pPr>
        <w:contextualSpacing/>
        <w:jc w:val="center"/>
      </w:pPr>
      <w:r w:rsidRPr="00CD2F1A">
        <w:rPr>
          <w:b/>
          <w:bCs/>
        </w:rPr>
        <w:t xml:space="preserve">Figura </w:t>
      </w:r>
      <w:r>
        <w:rPr>
          <w:b/>
          <w:bCs/>
        </w:rPr>
        <w:t xml:space="preserve">2 </w:t>
      </w:r>
      <w:r>
        <w:t>Circuito #1 Amplificador mediante el uso de Transistor BTJ Proporción Resistencias Emisor-Colector 1:3</w:t>
      </w:r>
    </w:p>
    <w:p w14:paraId="64A9DD5B" w14:textId="77777777" w:rsidR="000F1B9B" w:rsidRPr="00CD2F1A" w:rsidRDefault="000F1B9B" w:rsidP="00CD2F1A">
      <w:pPr>
        <w:contextualSpacing/>
        <w:jc w:val="center"/>
      </w:pPr>
    </w:p>
    <w:p w14:paraId="639DD149" w14:textId="77777777" w:rsidR="00CD2F1A" w:rsidRDefault="00CD2F1A" w:rsidP="00CD2F1A">
      <w:pPr>
        <w:contextualSpacing/>
        <w:jc w:val="center"/>
      </w:pPr>
    </w:p>
    <w:p w14:paraId="3872C692" w14:textId="77777777" w:rsidR="00CD2F1A" w:rsidRDefault="00690CD2" w:rsidP="00690CD2">
      <w:r>
        <w:t>2.</w:t>
      </w:r>
      <w:r w:rsidR="008A0621">
        <w:t xml:space="preserve"> </w:t>
      </w:r>
      <w:r>
        <w:t xml:space="preserve">Ajuste el generador de funciones a una señal </w:t>
      </w:r>
      <w:r w:rsidR="005268C8">
        <w:t>sinodal</w:t>
      </w:r>
      <w:r>
        <w:t xml:space="preserve"> de 15mVp y 1kHz </w:t>
      </w:r>
    </w:p>
    <w:p w14:paraId="26389BD8" w14:textId="77777777" w:rsidR="00CD2F1A" w:rsidRDefault="00CD2F1A" w:rsidP="00CD2F1A">
      <w:pPr>
        <w:jc w:val="center"/>
      </w:pPr>
      <w:r w:rsidRPr="00CD2F1A">
        <w:rPr>
          <w:noProof/>
        </w:rPr>
        <w:drawing>
          <wp:inline distT="0" distB="0" distL="0" distR="0" wp14:anchorId="108322B5" wp14:editId="11D720DF">
            <wp:extent cx="1455557" cy="1743075"/>
            <wp:effectExtent l="0" t="0" r="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467658" cy="1757566"/>
                    </a:xfrm>
                    <a:prstGeom prst="rect">
                      <a:avLst/>
                    </a:prstGeom>
                  </pic:spPr>
                </pic:pic>
              </a:graphicData>
            </a:graphic>
          </wp:inline>
        </w:drawing>
      </w:r>
    </w:p>
    <w:p w14:paraId="64BF67E9" w14:textId="77777777" w:rsidR="00CD2F1A" w:rsidRDefault="00CD2F1A" w:rsidP="00CD2F1A">
      <w:pPr>
        <w:jc w:val="center"/>
      </w:pPr>
      <w:r w:rsidRPr="00CD2F1A">
        <w:rPr>
          <w:b/>
          <w:bCs/>
        </w:rPr>
        <w:t xml:space="preserve">Figura </w:t>
      </w:r>
      <w:r w:rsidR="000F1B9B">
        <w:rPr>
          <w:b/>
          <w:bCs/>
        </w:rPr>
        <w:t>3</w:t>
      </w:r>
      <w:r>
        <w:t xml:space="preserve"> Generador de Funciones Circuito #1</w:t>
      </w:r>
    </w:p>
    <w:p w14:paraId="1E024990" w14:textId="77777777" w:rsidR="00CD2F1A" w:rsidRDefault="00CD2F1A" w:rsidP="00690CD2"/>
    <w:p w14:paraId="58CCCCB6" w14:textId="77777777" w:rsidR="00690CD2" w:rsidRDefault="00690CD2" w:rsidP="00690CD2">
      <w:r>
        <w:t>3.</w:t>
      </w:r>
      <w:r w:rsidR="008A0621">
        <w:t xml:space="preserve"> </w:t>
      </w:r>
      <w:r>
        <w:t>Ajuste la fuente de alimentación a 10V</w:t>
      </w:r>
    </w:p>
    <w:p w14:paraId="43D6532F" w14:textId="77777777" w:rsidR="00690CD2" w:rsidRDefault="00690CD2" w:rsidP="00690CD2">
      <w:r>
        <w:t>4.</w:t>
      </w:r>
      <w:r w:rsidR="008A0621">
        <w:t xml:space="preserve"> </w:t>
      </w:r>
      <w:r>
        <w:t>Coloque las puntas de osciloscopio en la entrada y salida del circuito</w:t>
      </w:r>
    </w:p>
    <w:p w14:paraId="10420F97" w14:textId="77777777" w:rsidR="00690CD2" w:rsidRDefault="00690CD2" w:rsidP="00690CD2">
      <w:r>
        <w:t>5. Grafique las señales desplegadas en el osciloscopio</w:t>
      </w:r>
    </w:p>
    <w:p w14:paraId="515CBB58" w14:textId="77777777" w:rsidR="00CD2F1A" w:rsidRDefault="00CD2F1A" w:rsidP="00CD2F1A">
      <w:pPr>
        <w:jc w:val="center"/>
      </w:pPr>
      <w:r w:rsidRPr="00CD2F1A">
        <w:rPr>
          <w:noProof/>
        </w:rPr>
        <w:drawing>
          <wp:inline distT="0" distB="0" distL="0" distR="0" wp14:anchorId="0514B773" wp14:editId="06CE5F3E">
            <wp:extent cx="4286250" cy="1894816"/>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13843" cy="1907014"/>
                    </a:xfrm>
                    <a:prstGeom prst="rect">
                      <a:avLst/>
                    </a:prstGeom>
                  </pic:spPr>
                </pic:pic>
              </a:graphicData>
            </a:graphic>
          </wp:inline>
        </w:drawing>
      </w:r>
    </w:p>
    <w:p w14:paraId="6D8BEE3E" w14:textId="77777777" w:rsidR="000F1B9B" w:rsidRDefault="00CD2F1A" w:rsidP="000F1B9B">
      <w:pPr>
        <w:jc w:val="center"/>
      </w:pPr>
      <w:r w:rsidRPr="00CD2F1A">
        <w:rPr>
          <w:b/>
          <w:bCs/>
        </w:rPr>
        <w:t xml:space="preserve">Figura </w:t>
      </w:r>
      <w:r w:rsidR="007B5CE8">
        <w:rPr>
          <w:b/>
          <w:bCs/>
        </w:rPr>
        <w:t>4</w:t>
      </w:r>
      <w:r>
        <w:rPr>
          <w:b/>
          <w:bCs/>
        </w:rPr>
        <w:t xml:space="preserve"> </w:t>
      </w:r>
      <w:r>
        <w:t>Osciloscopio, Tensión de Entrada Canal 1, Tensión de Salida Canal 2</w:t>
      </w:r>
    </w:p>
    <w:p w14:paraId="2C3FA11C" w14:textId="7C2AF362" w:rsidR="000F1B9B" w:rsidRPr="000F1B9B" w:rsidRDefault="00F014E0" w:rsidP="000F1B9B">
      <w:pPr>
        <w:jc w:val="center"/>
      </w:pPr>
      <w:r>
        <w:t>Proporción de Resistencia 1:</w:t>
      </w:r>
      <w:r w:rsidR="00CD48F7">
        <w:t>3</w:t>
      </w:r>
    </w:p>
    <w:p w14:paraId="201467E5" w14:textId="77777777" w:rsidR="000F1B9B" w:rsidRDefault="007B5CE8" w:rsidP="000F1B9B">
      <w:pPr>
        <w:jc w:val="center"/>
      </w:pPr>
      <w:r w:rsidRPr="007B5CE8">
        <w:rPr>
          <w:noProof/>
        </w:rPr>
        <w:drawing>
          <wp:inline distT="0" distB="0" distL="0" distR="0" wp14:anchorId="3628844C" wp14:editId="4B6828FB">
            <wp:extent cx="4276725" cy="1862539"/>
            <wp:effectExtent l="0" t="0" r="0" b="444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292558" cy="1869434"/>
                    </a:xfrm>
                    <a:prstGeom prst="rect">
                      <a:avLst/>
                    </a:prstGeom>
                  </pic:spPr>
                </pic:pic>
              </a:graphicData>
            </a:graphic>
          </wp:inline>
        </w:drawing>
      </w:r>
    </w:p>
    <w:p w14:paraId="49E282EC" w14:textId="11ACFF11" w:rsidR="00690CD2" w:rsidRPr="007B5CE8" w:rsidRDefault="000F1B9B" w:rsidP="007B5CE8">
      <w:pPr>
        <w:jc w:val="center"/>
        <w:rPr>
          <w:lang w:val="es-VE"/>
        </w:rPr>
      </w:pPr>
      <w:r w:rsidRPr="00CD2F1A">
        <w:rPr>
          <w:b/>
          <w:bCs/>
        </w:rPr>
        <w:t xml:space="preserve">Figura </w:t>
      </w:r>
      <w:r w:rsidR="007B5CE8">
        <w:rPr>
          <w:b/>
          <w:bCs/>
        </w:rPr>
        <w:t>5</w:t>
      </w:r>
      <w:r>
        <w:rPr>
          <w:b/>
          <w:bCs/>
        </w:rPr>
        <w:t xml:space="preserve"> </w:t>
      </w:r>
      <w:r>
        <w:t>Osciloscopio, Tensión de Entrada Canal 1, Tensión de Salida Canal 2</w:t>
      </w:r>
      <w:r w:rsidR="00DF60ED" w:rsidRPr="00DF60ED">
        <w:t xml:space="preserve"> </w:t>
      </w:r>
      <w:r w:rsidR="00DF60ED">
        <w:t>Proporción de Resistencia 1:</w:t>
      </w:r>
      <w:r w:rsidR="00CD48F7">
        <w:t>7</w:t>
      </w:r>
    </w:p>
    <w:p w14:paraId="11C5838F" w14:textId="4562916C" w:rsidR="00690CD2" w:rsidRDefault="00A42451" w:rsidP="00690CD2">
      <w:pPr>
        <w:contextualSpacing/>
        <w:jc w:val="center"/>
      </w:pPr>
      <w:r>
        <w:rPr>
          <w:noProof/>
        </w:rPr>
        <w:lastRenderedPageBreak/>
        <w:drawing>
          <wp:inline distT="0" distB="0" distL="0" distR="0" wp14:anchorId="1157DC36" wp14:editId="06B0428A">
            <wp:extent cx="4267200" cy="3300586"/>
            <wp:effectExtent l="0" t="0" r="0"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69005" cy="3301982"/>
                    </a:xfrm>
                    <a:prstGeom prst="rect">
                      <a:avLst/>
                    </a:prstGeom>
                    <a:noFill/>
                    <a:ln>
                      <a:noFill/>
                    </a:ln>
                  </pic:spPr>
                </pic:pic>
              </a:graphicData>
            </a:graphic>
          </wp:inline>
        </w:drawing>
      </w:r>
    </w:p>
    <w:p w14:paraId="0E1EEB5A" w14:textId="53378ECC" w:rsidR="00A42451" w:rsidRPr="000F1B9B" w:rsidRDefault="00CD2F1A" w:rsidP="00A42451">
      <w:pPr>
        <w:jc w:val="center"/>
      </w:pPr>
      <w:r w:rsidRPr="00CD2F1A">
        <w:rPr>
          <w:b/>
          <w:bCs/>
        </w:rPr>
        <w:t xml:space="preserve">Figura </w:t>
      </w:r>
      <w:r w:rsidR="007B5CE8">
        <w:rPr>
          <w:b/>
          <w:bCs/>
        </w:rPr>
        <w:t>6</w:t>
      </w:r>
      <w:r>
        <w:t xml:space="preserve"> </w:t>
      </w:r>
      <w:r w:rsidR="009A2BA0">
        <w:t>Grafica Manual #1 Tensión de entrada y Tensión de Salida (V) vs Tiempo (s)</w:t>
      </w:r>
      <w:r w:rsidR="00A42451" w:rsidRPr="00A42451">
        <w:t xml:space="preserve"> </w:t>
      </w:r>
      <w:r w:rsidR="00A42451">
        <w:t>Proporción de Resistencia 1:3</w:t>
      </w:r>
    </w:p>
    <w:p w14:paraId="0C64860E" w14:textId="4959623B" w:rsidR="00CD2F1A" w:rsidRDefault="00CD2F1A" w:rsidP="007759A7">
      <w:pPr>
        <w:jc w:val="center"/>
      </w:pPr>
    </w:p>
    <w:p w14:paraId="051A3FE3" w14:textId="77777777" w:rsidR="00A42451" w:rsidRDefault="00A42451" w:rsidP="007759A7">
      <w:pPr>
        <w:jc w:val="center"/>
      </w:pPr>
    </w:p>
    <w:p w14:paraId="0D736CA4" w14:textId="1FC5CC3A" w:rsidR="00A42451" w:rsidRDefault="00342FC3" w:rsidP="007759A7">
      <w:pPr>
        <w:jc w:val="center"/>
      </w:pPr>
      <w:r>
        <w:rPr>
          <w:noProof/>
        </w:rPr>
        <w:drawing>
          <wp:inline distT="0" distB="0" distL="0" distR="0" wp14:anchorId="3C48A81F" wp14:editId="50C7674C">
            <wp:extent cx="4248150" cy="3285852"/>
            <wp:effectExtent l="0" t="0" r="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257842" cy="3293349"/>
                    </a:xfrm>
                    <a:prstGeom prst="rect">
                      <a:avLst/>
                    </a:prstGeom>
                    <a:noFill/>
                    <a:ln>
                      <a:noFill/>
                    </a:ln>
                  </pic:spPr>
                </pic:pic>
              </a:graphicData>
            </a:graphic>
          </wp:inline>
        </w:drawing>
      </w:r>
    </w:p>
    <w:p w14:paraId="0B550CC3" w14:textId="0B69448F" w:rsidR="00A42451" w:rsidRDefault="00A42451" w:rsidP="007759A7">
      <w:pPr>
        <w:jc w:val="center"/>
      </w:pPr>
      <w:r w:rsidRPr="00CD2F1A">
        <w:rPr>
          <w:b/>
          <w:bCs/>
        </w:rPr>
        <w:t xml:space="preserve">Figura </w:t>
      </w:r>
      <w:r>
        <w:rPr>
          <w:b/>
          <w:bCs/>
        </w:rPr>
        <w:t>7</w:t>
      </w:r>
      <w:r>
        <w:t xml:space="preserve"> Grafica Manual #1 Tensión de entrada y Tensión de Salida (V) vs Tiempo (s)</w:t>
      </w:r>
    </w:p>
    <w:p w14:paraId="6077D580" w14:textId="70466823" w:rsidR="00A42451" w:rsidRDefault="00A42451" w:rsidP="007759A7">
      <w:pPr>
        <w:jc w:val="center"/>
      </w:pPr>
      <w:r>
        <w:t>Proporción de Resistencia 1:7</w:t>
      </w:r>
    </w:p>
    <w:p w14:paraId="3909B633" w14:textId="77777777" w:rsidR="00A42451" w:rsidRDefault="00A42451" w:rsidP="00A42451">
      <w:pPr>
        <w:contextualSpacing/>
      </w:pPr>
    </w:p>
    <w:p w14:paraId="0DE21546" w14:textId="77777777" w:rsidR="00BE7160" w:rsidRDefault="00BE7160" w:rsidP="00BE7160">
      <w:r>
        <w:t>6.</w:t>
      </w:r>
      <w:r w:rsidR="008A0621">
        <w:t xml:space="preserve"> </w:t>
      </w:r>
      <w:r>
        <w:t>Determine el valor de la ganancia de tensión:</w:t>
      </w:r>
    </w:p>
    <w:p w14:paraId="3556C7A4" w14:textId="77777777" w:rsidR="007B5CE8" w:rsidRDefault="007B5CE8" w:rsidP="00BE7160"/>
    <w:p w14:paraId="5D35B4AB" w14:textId="77777777" w:rsidR="007B5CE8" w:rsidRPr="007B5CE8" w:rsidRDefault="007B5CE8" w:rsidP="007B5CE8">
      <w:pPr>
        <w:contextualSpacing/>
        <w:rPr>
          <w:b/>
          <w:bCs/>
          <w:sz w:val="24"/>
          <w:szCs w:val="24"/>
          <w:lang w:val="es-VE"/>
        </w:rPr>
      </w:pPr>
      <w:r w:rsidRPr="007B5CE8">
        <w:rPr>
          <w:b/>
          <w:bCs/>
          <w:sz w:val="24"/>
          <w:szCs w:val="24"/>
          <w:lang w:val="es-VE"/>
        </w:rPr>
        <w:t>Ganancia de Tensión Proporción 1:7</w:t>
      </w:r>
    </w:p>
    <w:p w14:paraId="7060F902" w14:textId="77777777" w:rsidR="00350689" w:rsidRPr="007B5CE8" w:rsidRDefault="003223AE" w:rsidP="00350689">
      <w:pPr>
        <w:contextualSpacing/>
        <w:jc w:val="center"/>
        <w:rPr>
          <w:i/>
          <w:sz w:val="28"/>
          <w:szCs w:val="28"/>
          <w:lang w:val="es-VE"/>
        </w:rPr>
      </w:pPr>
      <m:oMathPara>
        <m:oMath>
          <m:sSub>
            <m:sSubPr>
              <m:ctrlPr>
                <w:rPr>
                  <w:rFonts w:ascii="Cambria Math" w:hAnsi="Cambria Math"/>
                  <w:i/>
                  <w:sz w:val="28"/>
                  <w:szCs w:val="28"/>
                  <w:lang w:val="es-VE"/>
                </w:rPr>
              </m:ctrlPr>
            </m:sSubPr>
            <m:e>
              <m:r>
                <w:rPr>
                  <w:rFonts w:ascii="Cambria Math" w:hAnsi="Cambria Math"/>
                  <w:sz w:val="28"/>
                  <w:szCs w:val="28"/>
                </w:rPr>
                <m:t>G</m:t>
              </m:r>
              <m:ctrlPr>
                <w:rPr>
                  <w:rFonts w:ascii="Cambria Math" w:hAnsi="Cambria Math"/>
                  <w:i/>
                  <w:sz w:val="28"/>
                  <w:szCs w:val="28"/>
                </w:rPr>
              </m:ctrlPr>
            </m:e>
            <m:sub>
              <m:r>
                <w:rPr>
                  <w:rFonts w:ascii="Cambria Math" w:hAnsi="Cambria Math"/>
                  <w:sz w:val="28"/>
                  <w:szCs w:val="28"/>
                  <w:lang w:val="en-US"/>
                </w:rPr>
                <m:t>v1</m:t>
              </m:r>
            </m:sub>
          </m:sSub>
          <m:r>
            <w:rPr>
              <w:rFonts w:ascii="Cambria Math" w:hAnsi="Cambria Math"/>
              <w:sz w:val="28"/>
              <w:szCs w:val="28"/>
              <w:lang w:val="es-VE"/>
            </w:rPr>
            <m:t>=</m:t>
          </m:r>
          <m:f>
            <m:fPr>
              <m:ctrlPr>
                <w:rPr>
                  <w:rFonts w:ascii="Cambria Math" w:hAnsi="Cambria Math"/>
                  <w:i/>
                  <w:sz w:val="28"/>
                  <w:szCs w:val="28"/>
                  <w:lang w:val="es-VE"/>
                </w:rPr>
              </m:ctrlPr>
            </m:fPr>
            <m:num>
              <m:sSub>
                <m:sSubPr>
                  <m:ctrlPr>
                    <w:rPr>
                      <w:rFonts w:ascii="Cambria Math" w:hAnsi="Cambria Math"/>
                      <w:i/>
                      <w:sz w:val="28"/>
                      <w:szCs w:val="28"/>
                      <w:lang w:val="es-VE"/>
                    </w:rPr>
                  </m:ctrlPr>
                </m:sSubPr>
                <m:e>
                  <m:r>
                    <w:rPr>
                      <w:rFonts w:ascii="Cambria Math" w:hAnsi="Cambria Math"/>
                      <w:sz w:val="28"/>
                      <w:szCs w:val="28"/>
                      <w:lang w:val="es-VE"/>
                    </w:rPr>
                    <m:t>V</m:t>
                  </m:r>
                </m:e>
                <m:sub>
                  <m:r>
                    <w:rPr>
                      <w:rFonts w:ascii="Cambria Math" w:hAnsi="Cambria Math"/>
                      <w:sz w:val="28"/>
                      <w:szCs w:val="28"/>
                      <w:lang w:val="es-VE"/>
                    </w:rPr>
                    <m:t>saI</m:t>
                  </m:r>
                </m:sub>
              </m:sSub>
            </m:num>
            <m:den>
              <m:sSub>
                <m:sSubPr>
                  <m:ctrlPr>
                    <w:rPr>
                      <w:rFonts w:ascii="Cambria Math" w:hAnsi="Cambria Math"/>
                      <w:i/>
                      <w:sz w:val="28"/>
                      <w:szCs w:val="28"/>
                      <w:lang w:val="es-VE"/>
                    </w:rPr>
                  </m:ctrlPr>
                </m:sSubPr>
                <m:e>
                  <m:r>
                    <w:rPr>
                      <w:rFonts w:ascii="Cambria Math" w:hAnsi="Cambria Math"/>
                      <w:sz w:val="28"/>
                      <w:szCs w:val="28"/>
                      <w:lang w:val="es-VE"/>
                    </w:rPr>
                    <m:t>V</m:t>
                  </m:r>
                </m:e>
                <m:sub>
                  <m:r>
                    <w:rPr>
                      <w:rFonts w:ascii="Cambria Math" w:hAnsi="Cambria Math"/>
                      <w:sz w:val="28"/>
                      <w:szCs w:val="28"/>
                      <w:lang w:val="es-VE"/>
                    </w:rPr>
                    <m:t>ent</m:t>
                  </m:r>
                </m:sub>
              </m:sSub>
            </m:den>
          </m:f>
          <m:r>
            <w:rPr>
              <w:rFonts w:ascii="Cambria Math" w:hAnsi="Cambria Math"/>
              <w:sz w:val="28"/>
              <w:szCs w:val="28"/>
              <w:lang w:val="es-VE"/>
            </w:rPr>
            <m:t>=</m:t>
          </m:r>
          <m:f>
            <m:fPr>
              <m:ctrlPr>
                <w:rPr>
                  <w:rFonts w:ascii="Cambria Math" w:hAnsi="Cambria Math"/>
                  <w:i/>
                  <w:sz w:val="28"/>
                  <w:szCs w:val="28"/>
                  <w:lang w:val="es-VE"/>
                </w:rPr>
              </m:ctrlPr>
            </m:fPr>
            <m:num>
              <m:r>
                <w:rPr>
                  <w:rFonts w:ascii="Cambria Math" w:hAnsi="Cambria Math"/>
                  <w:sz w:val="28"/>
                  <w:szCs w:val="28"/>
                  <w:lang w:val="es-VE"/>
                </w:rPr>
                <m:t>272 mV</m:t>
              </m:r>
            </m:num>
            <m:den>
              <m:r>
                <w:rPr>
                  <w:rFonts w:ascii="Cambria Math" w:hAnsi="Cambria Math"/>
                  <w:sz w:val="28"/>
                  <w:szCs w:val="28"/>
                  <w:lang w:val="es-VE"/>
                </w:rPr>
                <m:t>8.49 mV</m:t>
              </m:r>
            </m:den>
          </m:f>
          <m:r>
            <w:rPr>
              <w:rFonts w:ascii="Cambria Math" w:hAnsi="Cambria Math"/>
              <w:sz w:val="28"/>
              <w:szCs w:val="28"/>
              <w:lang w:val="es-VE"/>
            </w:rPr>
            <m:t>=32.03</m:t>
          </m:r>
        </m:oMath>
      </m:oMathPara>
    </w:p>
    <w:p w14:paraId="533DA95A" w14:textId="77777777" w:rsidR="007B5CE8" w:rsidRPr="007B5CE8" w:rsidRDefault="007B5CE8" w:rsidP="00350689">
      <w:pPr>
        <w:contextualSpacing/>
        <w:jc w:val="center"/>
        <w:rPr>
          <w:i/>
          <w:sz w:val="28"/>
          <w:szCs w:val="28"/>
          <w:lang w:val="es-VE"/>
        </w:rPr>
      </w:pPr>
    </w:p>
    <w:p w14:paraId="7F96C39F" w14:textId="77777777" w:rsidR="007B5CE8" w:rsidRPr="007B5CE8" w:rsidRDefault="007B5CE8" w:rsidP="007B5CE8">
      <w:pPr>
        <w:contextualSpacing/>
        <w:rPr>
          <w:b/>
          <w:bCs/>
          <w:sz w:val="24"/>
          <w:szCs w:val="24"/>
          <w:lang w:val="es-VE"/>
        </w:rPr>
      </w:pPr>
      <w:r w:rsidRPr="007B5CE8">
        <w:rPr>
          <w:b/>
          <w:bCs/>
          <w:sz w:val="24"/>
          <w:szCs w:val="24"/>
          <w:lang w:val="es-VE"/>
        </w:rPr>
        <w:t>Ganancia de Tensión Proporción 1:</w:t>
      </w:r>
      <w:r>
        <w:rPr>
          <w:b/>
          <w:bCs/>
          <w:sz w:val="24"/>
          <w:szCs w:val="24"/>
          <w:lang w:val="es-VE"/>
        </w:rPr>
        <w:t>3</w:t>
      </w:r>
    </w:p>
    <w:p w14:paraId="7F7B0936" w14:textId="69963DB9" w:rsidR="007B5CE8" w:rsidRPr="00A42451" w:rsidRDefault="003223AE" w:rsidP="00A42451">
      <w:pPr>
        <w:contextualSpacing/>
        <w:jc w:val="center"/>
        <w:rPr>
          <w:i/>
          <w:lang w:val="es-VE"/>
        </w:rPr>
      </w:pPr>
      <m:oMathPara>
        <m:oMath>
          <m:sSub>
            <m:sSubPr>
              <m:ctrlPr>
                <w:rPr>
                  <w:rFonts w:ascii="Cambria Math" w:hAnsi="Cambria Math"/>
                  <w:i/>
                  <w:sz w:val="28"/>
                  <w:szCs w:val="28"/>
                  <w:lang w:val="es-VE"/>
                </w:rPr>
              </m:ctrlPr>
            </m:sSubPr>
            <m:e>
              <m:r>
                <w:rPr>
                  <w:rFonts w:ascii="Cambria Math" w:hAnsi="Cambria Math"/>
                  <w:sz w:val="28"/>
                  <w:szCs w:val="28"/>
                </w:rPr>
                <m:t>G</m:t>
              </m:r>
              <m:ctrlPr>
                <w:rPr>
                  <w:rFonts w:ascii="Cambria Math" w:hAnsi="Cambria Math"/>
                  <w:i/>
                  <w:sz w:val="28"/>
                  <w:szCs w:val="28"/>
                </w:rPr>
              </m:ctrlPr>
            </m:e>
            <m:sub>
              <m:r>
                <w:rPr>
                  <w:rFonts w:ascii="Cambria Math" w:hAnsi="Cambria Math"/>
                  <w:sz w:val="28"/>
                  <w:szCs w:val="28"/>
                  <w:lang w:val="en-US"/>
                </w:rPr>
                <m:t>v1</m:t>
              </m:r>
            </m:sub>
          </m:sSub>
          <m:r>
            <w:rPr>
              <w:rFonts w:ascii="Cambria Math" w:hAnsi="Cambria Math"/>
              <w:sz w:val="28"/>
              <w:szCs w:val="28"/>
              <w:lang w:val="es-VE"/>
            </w:rPr>
            <m:t>=</m:t>
          </m:r>
          <m:f>
            <m:fPr>
              <m:ctrlPr>
                <w:rPr>
                  <w:rFonts w:ascii="Cambria Math" w:hAnsi="Cambria Math"/>
                  <w:i/>
                  <w:sz w:val="28"/>
                  <w:szCs w:val="28"/>
                  <w:lang w:val="es-VE"/>
                </w:rPr>
              </m:ctrlPr>
            </m:fPr>
            <m:num>
              <m:sSub>
                <m:sSubPr>
                  <m:ctrlPr>
                    <w:rPr>
                      <w:rFonts w:ascii="Cambria Math" w:hAnsi="Cambria Math"/>
                      <w:i/>
                      <w:sz w:val="28"/>
                      <w:szCs w:val="28"/>
                      <w:lang w:val="es-VE"/>
                    </w:rPr>
                  </m:ctrlPr>
                </m:sSubPr>
                <m:e>
                  <m:r>
                    <w:rPr>
                      <w:rFonts w:ascii="Cambria Math" w:hAnsi="Cambria Math"/>
                      <w:sz w:val="28"/>
                      <w:szCs w:val="28"/>
                      <w:lang w:val="es-VE"/>
                    </w:rPr>
                    <m:t>V</m:t>
                  </m:r>
                </m:e>
                <m:sub>
                  <m:r>
                    <w:rPr>
                      <w:rFonts w:ascii="Cambria Math" w:hAnsi="Cambria Math"/>
                      <w:sz w:val="28"/>
                      <w:szCs w:val="28"/>
                      <w:lang w:val="es-VE"/>
                    </w:rPr>
                    <m:t>saI</m:t>
                  </m:r>
                </m:sub>
              </m:sSub>
            </m:num>
            <m:den>
              <m:sSub>
                <m:sSubPr>
                  <m:ctrlPr>
                    <w:rPr>
                      <w:rFonts w:ascii="Cambria Math" w:hAnsi="Cambria Math"/>
                      <w:i/>
                      <w:sz w:val="28"/>
                      <w:szCs w:val="28"/>
                      <w:lang w:val="es-VE"/>
                    </w:rPr>
                  </m:ctrlPr>
                </m:sSubPr>
                <m:e>
                  <m:r>
                    <w:rPr>
                      <w:rFonts w:ascii="Cambria Math" w:hAnsi="Cambria Math"/>
                      <w:sz w:val="28"/>
                      <w:szCs w:val="28"/>
                      <w:lang w:val="es-VE"/>
                    </w:rPr>
                    <m:t>V</m:t>
                  </m:r>
                </m:e>
                <m:sub>
                  <m:r>
                    <w:rPr>
                      <w:rFonts w:ascii="Cambria Math" w:hAnsi="Cambria Math"/>
                      <w:sz w:val="28"/>
                      <w:szCs w:val="28"/>
                      <w:lang w:val="es-VE"/>
                    </w:rPr>
                    <m:t>ent</m:t>
                  </m:r>
                </m:sub>
              </m:sSub>
            </m:den>
          </m:f>
          <m:r>
            <w:rPr>
              <w:rFonts w:ascii="Cambria Math" w:hAnsi="Cambria Math"/>
              <w:sz w:val="28"/>
              <w:szCs w:val="28"/>
              <w:lang w:val="es-VE"/>
            </w:rPr>
            <m:t>=</m:t>
          </m:r>
          <m:f>
            <m:fPr>
              <m:ctrlPr>
                <w:rPr>
                  <w:rFonts w:ascii="Cambria Math" w:hAnsi="Cambria Math"/>
                  <w:i/>
                  <w:sz w:val="28"/>
                  <w:szCs w:val="28"/>
                  <w:lang w:val="es-VE"/>
                </w:rPr>
              </m:ctrlPr>
            </m:fPr>
            <m:num>
              <m:r>
                <w:rPr>
                  <w:rFonts w:ascii="Cambria Math" w:hAnsi="Cambria Math"/>
                  <w:sz w:val="28"/>
                  <w:szCs w:val="28"/>
                  <w:lang w:val="es-VE"/>
                </w:rPr>
                <m:t>539 mV</m:t>
              </m:r>
            </m:num>
            <m:den>
              <m:r>
                <w:rPr>
                  <w:rFonts w:ascii="Cambria Math" w:hAnsi="Cambria Math"/>
                  <w:sz w:val="28"/>
                  <w:szCs w:val="28"/>
                  <w:lang w:val="es-VE"/>
                </w:rPr>
                <m:t>8.43 mV</m:t>
              </m:r>
            </m:den>
          </m:f>
          <m:r>
            <w:rPr>
              <w:rFonts w:ascii="Cambria Math" w:hAnsi="Cambria Math"/>
              <w:sz w:val="28"/>
              <w:szCs w:val="28"/>
              <w:lang w:val="es-VE"/>
            </w:rPr>
            <m:t>=63.94</m:t>
          </m:r>
        </m:oMath>
      </m:oMathPara>
    </w:p>
    <w:p w14:paraId="43CAE33C" w14:textId="77777777" w:rsidR="00A42451" w:rsidRPr="00A42451" w:rsidRDefault="00A42451" w:rsidP="00A42451">
      <w:pPr>
        <w:contextualSpacing/>
        <w:jc w:val="center"/>
        <w:rPr>
          <w:i/>
          <w:lang w:val="es-VE"/>
        </w:rPr>
      </w:pPr>
    </w:p>
    <w:p w14:paraId="2E1D47EA" w14:textId="77777777" w:rsidR="00690CD2" w:rsidRPr="009A2BA0" w:rsidRDefault="005268C8" w:rsidP="00690CD2">
      <w:pPr>
        <w:contextualSpacing/>
        <w:rPr>
          <w:b/>
          <w:u w:val="single"/>
        </w:rPr>
      </w:pPr>
      <w:r w:rsidRPr="009A2BA0">
        <w:rPr>
          <w:b/>
          <w:u w:val="single"/>
        </w:rPr>
        <w:t xml:space="preserve">PARTE </w:t>
      </w:r>
      <w:r w:rsidR="00BE7160" w:rsidRPr="009A2BA0">
        <w:rPr>
          <w:b/>
          <w:u w:val="single"/>
        </w:rPr>
        <w:t>#2</w:t>
      </w:r>
      <w:r w:rsidRPr="009A2BA0">
        <w:rPr>
          <w:b/>
          <w:u w:val="single"/>
        </w:rPr>
        <w:t>:</w:t>
      </w:r>
    </w:p>
    <w:p w14:paraId="345CBA0B" w14:textId="77777777" w:rsidR="000F1B9B" w:rsidRDefault="00DF60ED" w:rsidP="007B5CE8">
      <w:pPr>
        <w:contextualSpacing/>
        <w:jc w:val="center"/>
        <w:rPr>
          <w:b/>
        </w:rPr>
      </w:pPr>
      <w:r w:rsidRPr="00DF60ED">
        <w:rPr>
          <w:b/>
          <w:noProof/>
        </w:rPr>
        <w:drawing>
          <wp:inline distT="0" distB="0" distL="0" distR="0" wp14:anchorId="66F1A3EE" wp14:editId="4D0C312E">
            <wp:extent cx="3505200" cy="2105619"/>
            <wp:effectExtent l="0" t="0" r="0" b="9525"/>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510259" cy="2108658"/>
                    </a:xfrm>
                    <a:prstGeom prst="rect">
                      <a:avLst/>
                    </a:prstGeom>
                  </pic:spPr>
                </pic:pic>
              </a:graphicData>
            </a:graphic>
          </wp:inline>
        </w:drawing>
      </w:r>
    </w:p>
    <w:p w14:paraId="645A1042" w14:textId="6DE3AAC9" w:rsidR="000F1B9B" w:rsidRPr="00CD2F1A" w:rsidRDefault="000F1B9B" w:rsidP="000F1B9B">
      <w:pPr>
        <w:contextualSpacing/>
        <w:jc w:val="center"/>
      </w:pPr>
      <w:r w:rsidRPr="00CD2F1A">
        <w:rPr>
          <w:b/>
          <w:bCs/>
        </w:rPr>
        <w:t xml:space="preserve">Figura </w:t>
      </w:r>
      <w:r w:rsidR="00A42451">
        <w:rPr>
          <w:b/>
          <w:bCs/>
        </w:rPr>
        <w:t>8</w:t>
      </w:r>
      <w:r>
        <w:t xml:space="preserve"> Amplificador mediante el uso de Transistor BTJ sin Capacitor en el Emisor</w:t>
      </w:r>
      <w:r w:rsidR="00DF60ED">
        <w:t xml:space="preserve"> Proporción de Resistencia 1:7</w:t>
      </w:r>
    </w:p>
    <w:p w14:paraId="6E2EB321" w14:textId="77777777" w:rsidR="000F1B9B" w:rsidRPr="00BE7160" w:rsidRDefault="000F1B9B" w:rsidP="000F1B9B">
      <w:pPr>
        <w:contextualSpacing/>
        <w:rPr>
          <w:b/>
        </w:rPr>
      </w:pPr>
    </w:p>
    <w:p w14:paraId="109ADC32" w14:textId="77777777" w:rsidR="000F1B9B" w:rsidRDefault="00DF60ED" w:rsidP="000F1B9B">
      <w:pPr>
        <w:contextualSpacing/>
      </w:pPr>
      <w:r w:rsidRPr="00DF60ED">
        <w:rPr>
          <w:noProof/>
        </w:rPr>
        <w:drawing>
          <wp:inline distT="0" distB="0" distL="0" distR="0" wp14:anchorId="0B2B87EA" wp14:editId="2009E4EA">
            <wp:extent cx="5612130" cy="2426335"/>
            <wp:effectExtent l="0" t="0" r="7620"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612130" cy="2426335"/>
                    </a:xfrm>
                    <a:prstGeom prst="rect">
                      <a:avLst/>
                    </a:prstGeom>
                  </pic:spPr>
                </pic:pic>
              </a:graphicData>
            </a:graphic>
          </wp:inline>
        </w:drawing>
      </w:r>
    </w:p>
    <w:p w14:paraId="1FFE3086" w14:textId="102695B4" w:rsidR="000F1B9B" w:rsidRDefault="000F1B9B" w:rsidP="000F1B9B">
      <w:pPr>
        <w:jc w:val="center"/>
      </w:pPr>
      <w:r w:rsidRPr="00CD2F1A">
        <w:rPr>
          <w:b/>
          <w:bCs/>
        </w:rPr>
        <w:lastRenderedPageBreak/>
        <w:t xml:space="preserve">Figura </w:t>
      </w:r>
      <w:r w:rsidR="00A42451">
        <w:rPr>
          <w:b/>
          <w:bCs/>
        </w:rPr>
        <w:t>9</w:t>
      </w:r>
      <w:r>
        <w:rPr>
          <w:b/>
          <w:bCs/>
        </w:rPr>
        <w:t xml:space="preserve"> </w:t>
      </w:r>
      <w:r>
        <w:t>Osciloscopio, Tensión de Entrada Canal 1, Tensión de Salida Canal 2</w:t>
      </w:r>
      <w:r w:rsidR="00DF60ED">
        <w:t xml:space="preserve"> Proporción de Resistencia 1:7</w:t>
      </w:r>
    </w:p>
    <w:p w14:paraId="75984DA8" w14:textId="77777777" w:rsidR="00DF60ED" w:rsidRDefault="00DF60ED" w:rsidP="000F1B9B">
      <w:pPr>
        <w:jc w:val="center"/>
      </w:pPr>
    </w:p>
    <w:p w14:paraId="6EE82316" w14:textId="77777777" w:rsidR="001E47B5" w:rsidRDefault="000F1B9B" w:rsidP="007B5CE8">
      <w:pPr>
        <w:contextualSpacing/>
        <w:jc w:val="center"/>
        <w:rPr>
          <w:b/>
        </w:rPr>
      </w:pPr>
      <w:r w:rsidRPr="000F1B9B">
        <w:rPr>
          <w:noProof/>
        </w:rPr>
        <w:drawing>
          <wp:inline distT="0" distB="0" distL="0" distR="0" wp14:anchorId="369FB4BB" wp14:editId="27E54DF7">
            <wp:extent cx="4915321" cy="3000375"/>
            <wp:effectExtent l="0" t="0" r="0"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918513" cy="3002324"/>
                    </a:xfrm>
                    <a:prstGeom prst="rect">
                      <a:avLst/>
                    </a:prstGeom>
                  </pic:spPr>
                </pic:pic>
              </a:graphicData>
            </a:graphic>
          </wp:inline>
        </w:drawing>
      </w:r>
    </w:p>
    <w:p w14:paraId="5A96E2F9" w14:textId="50BCDF6C" w:rsidR="009A2BA0" w:rsidRPr="00CD2F1A" w:rsidRDefault="009A2BA0" w:rsidP="009A2BA0">
      <w:pPr>
        <w:contextualSpacing/>
        <w:jc w:val="center"/>
      </w:pPr>
      <w:r w:rsidRPr="00CD2F1A">
        <w:rPr>
          <w:b/>
          <w:bCs/>
        </w:rPr>
        <w:t xml:space="preserve">Figura </w:t>
      </w:r>
      <w:r w:rsidR="00A42451">
        <w:rPr>
          <w:b/>
          <w:bCs/>
        </w:rPr>
        <w:t>10</w:t>
      </w:r>
      <w:r>
        <w:t xml:space="preserve"> Amplificador mediante el uso de Transistor BTJ sin Capacitor en el Emisor</w:t>
      </w:r>
      <w:r w:rsidR="00DF60ED">
        <w:t xml:space="preserve"> Proporción de Resistencia 1:3</w:t>
      </w:r>
    </w:p>
    <w:p w14:paraId="698E5E85" w14:textId="77777777" w:rsidR="001E47B5" w:rsidRPr="00BE7160" w:rsidRDefault="001E47B5" w:rsidP="00690CD2">
      <w:pPr>
        <w:contextualSpacing/>
        <w:rPr>
          <w:b/>
        </w:rPr>
      </w:pPr>
    </w:p>
    <w:p w14:paraId="15CCFC05" w14:textId="77777777" w:rsidR="009A2BA0" w:rsidRDefault="009A2BA0" w:rsidP="00690CD2">
      <w:pPr>
        <w:contextualSpacing/>
      </w:pPr>
      <w:r w:rsidRPr="009A2BA0">
        <w:rPr>
          <w:noProof/>
        </w:rPr>
        <w:drawing>
          <wp:inline distT="0" distB="0" distL="0" distR="0" wp14:anchorId="22ECC304" wp14:editId="70023276">
            <wp:extent cx="5612130" cy="2458085"/>
            <wp:effectExtent l="0" t="0" r="762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612130" cy="2458085"/>
                    </a:xfrm>
                    <a:prstGeom prst="rect">
                      <a:avLst/>
                    </a:prstGeom>
                  </pic:spPr>
                </pic:pic>
              </a:graphicData>
            </a:graphic>
          </wp:inline>
        </w:drawing>
      </w:r>
    </w:p>
    <w:p w14:paraId="73ED0E46" w14:textId="7B66F4FC" w:rsidR="009A2BA0" w:rsidRPr="00CD2F1A" w:rsidRDefault="009A2BA0" w:rsidP="009A2BA0">
      <w:pPr>
        <w:jc w:val="center"/>
        <w:rPr>
          <w:lang w:val="es-VE"/>
        </w:rPr>
      </w:pPr>
      <w:r w:rsidRPr="00CD2F1A">
        <w:rPr>
          <w:b/>
          <w:bCs/>
        </w:rPr>
        <w:t xml:space="preserve">Figura </w:t>
      </w:r>
      <w:r w:rsidR="003C61F7">
        <w:rPr>
          <w:b/>
          <w:bCs/>
        </w:rPr>
        <w:t>1</w:t>
      </w:r>
      <w:r w:rsidR="00A42451">
        <w:rPr>
          <w:b/>
          <w:bCs/>
        </w:rPr>
        <w:t>1</w:t>
      </w:r>
      <w:r>
        <w:rPr>
          <w:b/>
          <w:bCs/>
        </w:rPr>
        <w:t xml:space="preserve"> </w:t>
      </w:r>
      <w:bookmarkStart w:id="3" w:name="_Hlk43586632"/>
      <w:r>
        <w:t>Osciloscopio, Tensión de Entrada Canal 1, Tensión de Salida Canal 2</w:t>
      </w:r>
      <w:r w:rsidR="00DF60ED">
        <w:t xml:space="preserve"> Proporción de Resistencia 1:3</w:t>
      </w:r>
    </w:p>
    <w:bookmarkEnd w:id="3"/>
    <w:p w14:paraId="6849980D" w14:textId="77777777" w:rsidR="009A2BA0" w:rsidRPr="009A2BA0" w:rsidRDefault="009A2BA0" w:rsidP="00690CD2">
      <w:pPr>
        <w:contextualSpacing/>
        <w:rPr>
          <w:lang w:val="es-VE"/>
        </w:rPr>
      </w:pPr>
    </w:p>
    <w:p w14:paraId="6A5B180A" w14:textId="77777777" w:rsidR="009A2BA0" w:rsidRDefault="009A2BA0" w:rsidP="00690CD2">
      <w:pPr>
        <w:contextualSpacing/>
      </w:pPr>
    </w:p>
    <w:p w14:paraId="43B6385C" w14:textId="77777777" w:rsidR="009A2BA0" w:rsidRDefault="009A2BA0" w:rsidP="00690CD2">
      <w:pPr>
        <w:contextualSpacing/>
      </w:pPr>
    </w:p>
    <w:p w14:paraId="61B64721" w14:textId="0CD2B2A4" w:rsidR="003C61F7" w:rsidRDefault="003C61F7">
      <w:pPr>
        <w:spacing w:after="160" w:line="259" w:lineRule="auto"/>
      </w:pPr>
    </w:p>
    <w:p w14:paraId="5CB4E1FE" w14:textId="3B833C49" w:rsidR="00CD2F1A" w:rsidRDefault="00BE7160" w:rsidP="007759A7">
      <w:pPr>
        <w:contextualSpacing/>
      </w:pPr>
      <w:r>
        <w:lastRenderedPageBreak/>
        <w:t>7</w:t>
      </w:r>
      <w:r w:rsidR="00690CD2">
        <w:t>.</w:t>
      </w:r>
      <w:r>
        <w:t xml:space="preserve"> </w:t>
      </w:r>
      <w:r w:rsidRPr="00BE7160">
        <w:t xml:space="preserve">Remueva el capacitor bypass </w:t>
      </w:r>
      <w:r>
        <w:t xml:space="preserve">(CE) </w:t>
      </w:r>
      <w:r w:rsidRPr="00BE7160">
        <w:t xml:space="preserve">y mida la ganancia nuevamente. </w:t>
      </w:r>
    </w:p>
    <w:p w14:paraId="224EA278" w14:textId="77777777" w:rsidR="00BE7160" w:rsidRDefault="00BE7160" w:rsidP="00690CD2">
      <w:pPr>
        <w:contextualSpacing/>
      </w:pPr>
    </w:p>
    <w:p w14:paraId="3DBB9D3A" w14:textId="1511114D" w:rsidR="00BE7160" w:rsidRDefault="00342FC3" w:rsidP="00BE7160">
      <w:pPr>
        <w:contextualSpacing/>
        <w:jc w:val="center"/>
      </w:pPr>
      <w:r>
        <w:rPr>
          <w:noProof/>
        </w:rPr>
        <w:drawing>
          <wp:inline distT="0" distB="0" distL="0" distR="0" wp14:anchorId="1793E6C0" wp14:editId="7177259D">
            <wp:extent cx="4171950" cy="3226911"/>
            <wp:effectExtent l="0" t="0" r="0"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181596" cy="3234372"/>
                    </a:xfrm>
                    <a:prstGeom prst="rect">
                      <a:avLst/>
                    </a:prstGeom>
                    <a:noFill/>
                    <a:ln>
                      <a:noFill/>
                    </a:ln>
                  </pic:spPr>
                </pic:pic>
              </a:graphicData>
            </a:graphic>
          </wp:inline>
        </w:drawing>
      </w:r>
    </w:p>
    <w:p w14:paraId="618B866C" w14:textId="4272AE02" w:rsidR="009A2BA0" w:rsidRDefault="009A2BA0" w:rsidP="00BE7160">
      <w:pPr>
        <w:contextualSpacing/>
        <w:jc w:val="center"/>
      </w:pPr>
      <w:r w:rsidRPr="00CD2F1A">
        <w:rPr>
          <w:b/>
          <w:bCs/>
        </w:rPr>
        <w:t>Figura</w:t>
      </w:r>
      <w:r w:rsidR="003C61F7">
        <w:rPr>
          <w:b/>
          <w:bCs/>
        </w:rPr>
        <w:t xml:space="preserve"> 1</w:t>
      </w:r>
      <w:r w:rsidR="00A42451">
        <w:rPr>
          <w:b/>
          <w:bCs/>
        </w:rPr>
        <w:t>2</w:t>
      </w:r>
      <w:r>
        <w:t xml:space="preserve"> Grafica Manual #2 Tensión de entrada y Tensión de Salida (V) vs Tiempo (s)</w:t>
      </w:r>
    </w:p>
    <w:p w14:paraId="448A6196" w14:textId="39AE5005" w:rsidR="00A42451" w:rsidRDefault="00A42451" w:rsidP="00BE7160">
      <w:pPr>
        <w:contextualSpacing/>
        <w:jc w:val="center"/>
      </w:pPr>
      <w:r>
        <w:t>Proporción de Resistencia 1:7</w:t>
      </w:r>
    </w:p>
    <w:p w14:paraId="40B0BA98" w14:textId="50C64B66" w:rsidR="007E31AD" w:rsidRDefault="007E31AD" w:rsidP="00BE7160">
      <w:pPr>
        <w:contextualSpacing/>
        <w:jc w:val="center"/>
      </w:pPr>
    </w:p>
    <w:p w14:paraId="69B6C683" w14:textId="640E1372" w:rsidR="00A42451" w:rsidRDefault="00A42451" w:rsidP="00A42451">
      <w:pPr>
        <w:contextualSpacing/>
        <w:jc w:val="center"/>
      </w:pPr>
      <w:r>
        <w:rPr>
          <w:noProof/>
        </w:rPr>
        <w:drawing>
          <wp:inline distT="0" distB="0" distL="0" distR="0" wp14:anchorId="5328E1F6" wp14:editId="3F0B158E">
            <wp:extent cx="4152900" cy="3212177"/>
            <wp:effectExtent l="0" t="0" r="0" b="762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154327" cy="3213281"/>
                    </a:xfrm>
                    <a:prstGeom prst="rect">
                      <a:avLst/>
                    </a:prstGeom>
                    <a:noFill/>
                    <a:ln>
                      <a:noFill/>
                    </a:ln>
                  </pic:spPr>
                </pic:pic>
              </a:graphicData>
            </a:graphic>
          </wp:inline>
        </w:drawing>
      </w:r>
    </w:p>
    <w:p w14:paraId="23EA8D3F" w14:textId="3BCEFECC" w:rsidR="00A42451" w:rsidRDefault="00A42451" w:rsidP="00A42451">
      <w:pPr>
        <w:contextualSpacing/>
        <w:jc w:val="center"/>
      </w:pPr>
      <w:bookmarkStart w:id="4" w:name="_Hlk43586042"/>
      <w:r w:rsidRPr="00CD2F1A">
        <w:rPr>
          <w:b/>
          <w:bCs/>
        </w:rPr>
        <w:t>Figura</w:t>
      </w:r>
      <w:r>
        <w:rPr>
          <w:b/>
          <w:bCs/>
        </w:rPr>
        <w:t xml:space="preserve"> 13</w:t>
      </w:r>
      <w:r>
        <w:t xml:space="preserve"> Grafica Manual #2 Tensión de entrada y Tensión de Salida (V) vs Tiempo (s)</w:t>
      </w:r>
    </w:p>
    <w:p w14:paraId="0F11AD9B" w14:textId="343DD073" w:rsidR="00A42451" w:rsidRDefault="00A42451" w:rsidP="00A42451">
      <w:pPr>
        <w:contextualSpacing/>
        <w:jc w:val="center"/>
      </w:pPr>
      <w:r>
        <w:t>Proporción de Resistencia 1:3</w:t>
      </w:r>
    </w:p>
    <w:bookmarkEnd w:id="4"/>
    <w:p w14:paraId="62477094" w14:textId="77777777" w:rsidR="00A42451" w:rsidRDefault="00A42451" w:rsidP="00BE7160">
      <w:pPr>
        <w:contextualSpacing/>
        <w:jc w:val="center"/>
      </w:pPr>
    </w:p>
    <w:p w14:paraId="5834A5C1" w14:textId="77777777" w:rsidR="00A42451" w:rsidRDefault="00A42451" w:rsidP="00BE7160"/>
    <w:p w14:paraId="56F33F7F" w14:textId="6246FBBE" w:rsidR="00BE7160" w:rsidRDefault="00BE7160" w:rsidP="00BE7160">
      <w:r>
        <w:t>8.</w:t>
      </w:r>
      <w:r w:rsidR="008A0621">
        <w:t xml:space="preserve"> </w:t>
      </w:r>
      <w:r>
        <w:t>Determine el valor de la ganancia de tensión:</w:t>
      </w:r>
    </w:p>
    <w:p w14:paraId="4CD7C2A7" w14:textId="77777777" w:rsidR="003C61F7" w:rsidRDefault="003C61F7" w:rsidP="00BE7160"/>
    <w:p w14:paraId="0C536081" w14:textId="77777777" w:rsidR="003C61F7" w:rsidRPr="007B5CE8" w:rsidRDefault="003C61F7" w:rsidP="003C61F7">
      <w:pPr>
        <w:contextualSpacing/>
        <w:rPr>
          <w:b/>
          <w:bCs/>
          <w:sz w:val="24"/>
          <w:szCs w:val="24"/>
          <w:lang w:val="es-VE"/>
        </w:rPr>
      </w:pPr>
      <w:r w:rsidRPr="007B5CE8">
        <w:rPr>
          <w:b/>
          <w:bCs/>
          <w:sz w:val="24"/>
          <w:szCs w:val="24"/>
          <w:lang w:val="es-VE"/>
        </w:rPr>
        <w:t>Ganancia de Tensión Proporción 1:7</w:t>
      </w:r>
    </w:p>
    <w:p w14:paraId="75A9F48D" w14:textId="77777777" w:rsidR="003C61F7" w:rsidRPr="007B5CE8" w:rsidRDefault="003223AE" w:rsidP="003C61F7">
      <w:pPr>
        <w:contextualSpacing/>
        <w:jc w:val="center"/>
        <w:rPr>
          <w:i/>
          <w:sz w:val="28"/>
          <w:szCs w:val="28"/>
          <w:lang w:val="es-VE"/>
        </w:rPr>
      </w:pPr>
      <m:oMathPara>
        <m:oMath>
          <m:sSub>
            <m:sSubPr>
              <m:ctrlPr>
                <w:rPr>
                  <w:rFonts w:ascii="Cambria Math" w:hAnsi="Cambria Math"/>
                  <w:i/>
                  <w:sz w:val="28"/>
                  <w:szCs w:val="28"/>
                  <w:lang w:val="es-VE"/>
                </w:rPr>
              </m:ctrlPr>
            </m:sSubPr>
            <m:e>
              <m:r>
                <w:rPr>
                  <w:rFonts w:ascii="Cambria Math" w:hAnsi="Cambria Math"/>
                  <w:sz w:val="28"/>
                  <w:szCs w:val="28"/>
                </w:rPr>
                <m:t>G</m:t>
              </m:r>
              <m:ctrlPr>
                <w:rPr>
                  <w:rFonts w:ascii="Cambria Math" w:hAnsi="Cambria Math"/>
                  <w:i/>
                  <w:sz w:val="28"/>
                  <w:szCs w:val="28"/>
                </w:rPr>
              </m:ctrlPr>
            </m:e>
            <m:sub>
              <m:r>
                <w:rPr>
                  <w:rFonts w:ascii="Cambria Math" w:hAnsi="Cambria Math"/>
                  <w:sz w:val="28"/>
                  <w:szCs w:val="28"/>
                  <w:lang w:val="en-US"/>
                </w:rPr>
                <m:t>v1</m:t>
              </m:r>
            </m:sub>
          </m:sSub>
          <m:r>
            <w:rPr>
              <w:rFonts w:ascii="Cambria Math" w:hAnsi="Cambria Math"/>
              <w:sz w:val="28"/>
              <w:szCs w:val="28"/>
              <w:lang w:val="es-VE"/>
            </w:rPr>
            <m:t>=</m:t>
          </m:r>
          <m:f>
            <m:fPr>
              <m:ctrlPr>
                <w:rPr>
                  <w:rFonts w:ascii="Cambria Math" w:hAnsi="Cambria Math"/>
                  <w:i/>
                  <w:sz w:val="28"/>
                  <w:szCs w:val="28"/>
                  <w:lang w:val="es-VE"/>
                </w:rPr>
              </m:ctrlPr>
            </m:fPr>
            <m:num>
              <m:sSub>
                <m:sSubPr>
                  <m:ctrlPr>
                    <w:rPr>
                      <w:rFonts w:ascii="Cambria Math" w:hAnsi="Cambria Math"/>
                      <w:i/>
                      <w:sz w:val="28"/>
                      <w:szCs w:val="28"/>
                      <w:lang w:val="es-VE"/>
                    </w:rPr>
                  </m:ctrlPr>
                </m:sSubPr>
                <m:e>
                  <m:r>
                    <w:rPr>
                      <w:rFonts w:ascii="Cambria Math" w:hAnsi="Cambria Math"/>
                      <w:sz w:val="28"/>
                      <w:szCs w:val="28"/>
                      <w:lang w:val="es-VE"/>
                    </w:rPr>
                    <m:t>V</m:t>
                  </m:r>
                </m:e>
                <m:sub>
                  <m:r>
                    <w:rPr>
                      <w:rFonts w:ascii="Cambria Math" w:hAnsi="Cambria Math"/>
                      <w:sz w:val="28"/>
                      <w:szCs w:val="28"/>
                      <w:lang w:val="es-VE"/>
                    </w:rPr>
                    <m:t>saI</m:t>
                  </m:r>
                </m:sub>
              </m:sSub>
            </m:num>
            <m:den>
              <m:sSub>
                <m:sSubPr>
                  <m:ctrlPr>
                    <w:rPr>
                      <w:rFonts w:ascii="Cambria Math" w:hAnsi="Cambria Math"/>
                      <w:i/>
                      <w:sz w:val="28"/>
                      <w:szCs w:val="28"/>
                      <w:lang w:val="es-VE"/>
                    </w:rPr>
                  </m:ctrlPr>
                </m:sSubPr>
                <m:e>
                  <m:r>
                    <w:rPr>
                      <w:rFonts w:ascii="Cambria Math" w:hAnsi="Cambria Math"/>
                      <w:sz w:val="28"/>
                      <w:szCs w:val="28"/>
                      <w:lang w:val="es-VE"/>
                    </w:rPr>
                    <m:t>V</m:t>
                  </m:r>
                </m:e>
                <m:sub>
                  <m:r>
                    <w:rPr>
                      <w:rFonts w:ascii="Cambria Math" w:hAnsi="Cambria Math"/>
                      <w:sz w:val="28"/>
                      <w:szCs w:val="28"/>
                      <w:lang w:val="es-VE"/>
                    </w:rPr>
                    <m:t>ent</m:t>
                  </m:r>
                </m:sub>
              </m:sSub>
            </m:den>
          </m:f>
          <m:r>
            <w:rPr>
              <w:rFonts w:ascii="Cambria Math" w:hAnsi="Cambria Math"/>
              <w:sz w:val="28"/>
              <w:szCs w:val="28"/>
              <w:lang w:val="es-VE"/>
            </w:rPr>
            <m:t>=</m:t>
          </m:r>
          <m:f>
            <m:fPr>
              <m:ctrlPr>
                <w:rPr>
                  <w:rFonts w:ascii="Cambria Math" w:hAnsi="Cambria Math"/>
                  <w:i/>
                  <w:sz w:val="28"/>
                  <w:szCs w:val="28"/>
                  <w:lang w:val="es-VE"/>
                </w:rPr>
              </m:ctrlPr>
            </m:fPr>
            <m:num>
              <m:r>
                <w:rPr>
                  <w:rFonts w:ascii="Cambria Math" w:hAnsi="Cambria Math"/>
                  <w:sz w:val="28"/>
                  <w:szCs w:val="28"/>
                  <w:lang w:val="es-VE"/>
                </w:rPr>
                <m:t>57.2 mV</m:t>
              </m:r>
            </m:num>
            <m:den>
              <m:r>
                <w:rPr>
                  <w:rFonts w:ascii="Cambria Math" w:hAnsi="Cambria Math"/>
                  <w:sz w:val="28"/>
                  <w:szCs w:val="28"/>
                  <w:lang w:val="es-VE"/>
                </w:rPr>
                <m:t>9.53 mV</m:t>
              </m:r>
            </m:den>
          </m:f>
          <m:r>
            <w:rPr>
              <w:rFonts w:ascii="Cambria Math" w:hAnsi="Cambria Math"/>
              <w:sz w:val="28"/>
              <w:szCs w:val="28"/>
              <w:lang w:val="es-VE"/>
            </w:rPr>
            <m:t>=6</m:t>
          </m:r>
        </m:oMath>
      </m:oMathPara>
    </w:p>
    <w:p w14:paraId="1417AE33" w14:textId="77777777" w:rsidR="003C61F7" w:rsidRPr="007B5CE8" w:rsidRDefault="003C61F7" w:rsidP="003C61F7">
      <w:pPr>
        <w:contextualSpacing/>
        <w:jc w:val="center"/>
        <w:rPr>
          <w:i/>
          <w:sz w:val="28"/>
          <w:szCs w:val="28"/>
          <w:lang w:val="es-VE"/>
        </w:rPr>
      </w:pPr>
    </w:p>
    <w:p w14:paraId="6B82A06F" w14:textId="77777777" w:rsidR="003C61F7" w:rsidRPr="007B5CE8" w:rsidRDefault="003C61F7" w:rsidP="003C61F7">
      <w:pPr>
        <w:contextualSpacing/>
        <w:rPr>
          <w:b/>
          <w:bCs/>
          <w:sz w:val="24"/>
          <w:szCs w:val="24"/>
          <w:lang w:val="es-VE"/>
        </w:rPr>
      </w:pPr>
      <w:r w:rsidRPr="007B5CE8">
        <w:rPr>
          <w:b/>
          <w:bCs/>
          <w:sz w:val="24"/>
          <w:szCs w:val="24"/>
          <w:lang w:val="es-VE"/>
        </w:rPr>
        <w:t>Ganancia de Tensión Proporción 1:</w:t>
      </w:r>
      <w:r>
        <w:rPr>
          <w:b/>
          <w:bCs/>
          <w:sz w:val="24"/>
          <w:szCs w:val="24"/>
          <w:lang w:val="es-VE"/>
        </w:rPr>
        <w:t>3</w:t>
      </w:r>
    </w:p>
    <w:p w14:paraId="0D51AE39" w14:textId="77777777" w:rsidR="00350689" w:rsidRDefault="003223AE" w:rsidP="00BE7160">
      <m:oMathPara>
        <m:oMath>
          <m:sSub>
            <m:sSubPr>
              <m:ctrlPr>
                <w:rPr>
                  <w:rFonts w:ascii="Cambria Math" w:hAnsi="Cambria Math"/>
                  <w:i/>
                  <w:sz w:val="28"/>
                  <w:szCs w:val="28"/>
                  <w:lang w:val="es-VE"/>
                </w:rPr>
              </m:ctrlPr>
            </m:sSubPr>
            <m:e>
              <m:r>
                <w:rPr>
                  <w:rFonts w:ascii="Cambria Math" w:hAnsi="Cambria Math"/>
                  <w:sz w:val="28"/>
                  <w:szCs w:val="28"/>
                </w:rPr>
                <m:t>G</m:t>
              </m:r>
              <m:ctrlPr>
                <w:rPr>
                  <w:rFonts w:ascii="Cambria Math" w:hAnsi="Cambria Math"/>
                  <w:i/>
                  <w:sz w:val="28"/>
                  <w:szCs w:val="28"/>
                </w:rPr>
              </m:ctrlPr>
            </m:e>
            <m:sub>
              <m:r>
                <w:rPr>
                  <w:rFonts w:ascii="Cambria Math" w:hAnsi="Cambria Math"/>
                  <w:sz w:val="28"/>
                  <w:szCs w:val="28"/>
                  <w:lang w:val="en-US"/>
                </w:rPr>
                <m:t>v1</m:t>
              </m:r>
            </m:sub>
          </m:sSub>
          <m:r>
            <w:rPr>
              <w:rFonts w:ascii="Cambria Math" w:hAnsi="Cambria Math"/>
              <w:sz w:val="28"/>
              <w:szCs w:val="28"/>
              <w:lang w:val="es-VE"/>
            </w:rPr>
            <m:t>=</m:t>
          </m:r>
          <m:f>
            <m:fPr>
              <m:ctrlPr>
                <w:rPr>
                  <w:rFonts w:ascii="Cambria Math" w:hAnsi="Cambria Math"/>
                  <w:i/>
                  <w:sz w:val="28"/>
                  <w:szCs w:val="28"/>
                  <w:lang w:val="es-VE"/>
                </w:rPr>
              </m:ctrlPr>
            </m:fPr>
            <m:num>
              <m:sSub>
                <m:sSubPr>
                  <m:ctrlPr>
                    <w:rPr>
                      <w:rFonts w:ascii="Cambria Math" w:hAnsi="Cambria Math"/>
                      <w:i/>
                      <w:sz w:val="28"/>
                      <w:szCs w:val="28"/>
                      <w:lang w:val="es-VE"/>
                    </w:rPr>
                  </m:ctrlPr>
                </m:sSubPr>
                <m:e>
                  <m:r>
                    <w:rPr>
                      <w:rFonts w:ascii="Cambria Math" w:hAnsi="Cambria Math"/>
                      <w:sz w:val="28"/>
                      <w:szCs w:val="28"/>
                      <w:lang w:val="es-VE"/>
                    </w:rPr>
                    <m:t>V</m:t>
                  </m:r>
                </m:e>
                <m:sub>
                  <m:r>
                    <w:rPr>
                      <w:rFonts w:ascii="Cambria Math" w:hAnsi="Cambria Math"/>
                      <w:sz w:val="28"/>
                      <w:szCs w:val="28"/>
                      <w:lang w:val="es-VE"/>
                    </w:rPr>
                    <m:t>saI</m:t>
                  </m:r>
                </m:sub>
              </m:sSub>
            </m:num>
            <m:den>
              <m:sSub>
                <m:sSubPr>
                  <m:ctrlPr>
                    <w:rPr>
                      <w:rFonts w:ascii="Cambria Math" w:hAnsi="Cambria Math"/>
                      <w:i/>
                      <w:sz w:val="28"/>
                      <w:szCs w:val="28"/>
                      <w:lang w:val="es-VE"/>
                    </w:rPr>
                  </m:ctrlPr>
                </m:sSubPr>
                <m:e>
                  <m:r>
                    <w:rPr>
                      <w:rFonts w:ascii="Cambria Math" w:hAnsi="Cambria Math"/>
                      <w:sz w:val="28"/>
                      <w:szCs w:val="28"/>
                      <w:lang w:val="es-VE"/>
                    </w:rPr>
                    <m:t>V</m:t>
                  </m:r>
                </m:e>
                <m:sub>
                  <m:r>
                    <w:rPr>
                      <w:rFonts w:ascii="Cambria Math" w:hAnsi="Cambria Math"/>
                      <w:sz w:val="28"/>
                      <w:szCs w:val="28"/>
                      <w:lang w:val="es-VE"/>
                    </w:rPr>
                    <m:t>ent</m:t>
                  </m:r>
                </m:sub>
              </m:sSub>
            </m:den>
          </m:f>
          <m:r>
            <w:rPr>
              <w:rFonts w:ascii="Cambria Math" w:hAnsi="Cambria Math"/>
              <w:sz w:val="28"/>
              <w:szCs w:val="28"/>
              <w:lang w:val="es-VE"/>
            </w:rPr>
            <m:t>=</m:t>
          </m:r>
          <m:f>
            <m:fPr>
              <m:ctrlPr>
                <w:rPr>
                  <w:rFonts w:ascii="Cambria Math" w:hAnsi="Cambria Math"/>
                  <w:i/>
                  <w:sz w:val="28"/>
                  <w:szCs w:val="28"/>
                  <w:lang w:val="es-VE"/>
                </w:rPr>
              </m:ctrlPr>
            </m:fPr>
            <m:num>
              <m:r>
                <w:rPr>
                  <w:rFonts w:ascii="Cambria Math" w:hAnsi="Cambria Math"/>
                  <w:sz w:val="28"/>
                  <w:szCs w:val="28"/>
                  <w:lang w:val="es-VE"/>
                </w:rPr>
                <m:t>27.1 mV</m:t>
              </m:r>
            </m:num>
            <m:den>
              <m:r>
                <w:rPr>
                  <w:rFonts w:ascii="Cambria Math" w:hAnsi="Cambria Math"/>
                  <w:sz w:val="28"/>
                  <w:szCs w:val="28"/>
                  <w:lang w:val="es-VE"/>
                </w:rPr>
                <m:t>9.54 mV</m:t>
              </m:r>
            </m:den>
          </m:f>
          <m:r>
            <w:rPr>
              <w:rFonts w:ascii="Cambria Math" w:hAnsi="Cambria Math"/>
              <w:sz w:val="28"/>
              <w:szCs w:val="28"/>
              <w:lang w:val="es-VE"/>
            </w:rPr>
            <m:t>=2.84</m:t>
          </m:r>
        </m:oMath>
      </m:oMathPara>
    </w:p>
    <w:p w14:paraId="30D2DB80" w14:textId="77777777" w:rsidR="00350689" w:rsidRDefault="00350689" w:rsidP="00690CD2">
      <w:pPr>
        <w:contextualSpacing/>
      </w:pPr>
    </w:p>
    <w:p w14:paraId="243B994A" w14:textId="77777777" w:rsidR="00350689" w:rsidRDefault="00350689" w:rsidP="00690CD2">
      <w:pPr>
        <w:contextualSpacing/>
      </w:pPr>
    </w:p>
    <w:p w14:paraId="1D7472EB" w14:textId="77777777" w:rsidR="00690CD2" w:rsidRDefault="007E31AD" w:rsidP="00690CD2">
      <w:pPr>
        <w:contextualSpacing/>
      </w:pPr>
      <w:r>
        <w:t>9</w:t>
      </w:r>
      <w:r w:rsidR="008256BD">
        <w:t>.</w:t>
      </w:r>
      <w:r w:rsidR="008256BD" w:rsidRPr="00BE7160">
        <w:t xml:space="preserve"> ¿</w:t>
      </w:r>
      <w:r w:rsidR="00BE7160" w:rsidRPr="00BE7160">
        <w:t>Explique cuál es la función de este capacitor en el circuito?</w:t>
      </w:r>
    </w:p>
    <w:p w14:paraId="17695C58" w14:textId="77777777" w:rsidR="002808A1" w:rsidRDefault="002808A1" w:rsidP="002808A1">
      <w:pPr>
        <w:contextualSpacing/>
        <w:jc w:val="both"/>
      </w:pPr>
      <w:bookmarkStart w:id="5" w:name="_Hlk513927324"/>
    </w:p>
    <w:p w14:paraId="1994BD52" w14:textId="34AC98C2" w:rsidR="00BE7160" w:rsidRDefault="002808A1" w:rsidP="007759A7">
      <w:pPr>
        <w:contextualSpacing/>
        <w:jc w:val="both"/>
      </w:pPr>
      <w:bookmarkStart w:id="6" w:name="_Hlk43578643"/>
      <w:r>
        <w:t>Este capacitor funciona como un capacitor de paso el cual se encarga de eliminar el ruido presente en todas las frecuencias evitando comunicaciones indeseadas entre los dispositivos que comparten la misma fuente de alimentación.</w:t>
      </w:r>
      <w:r w:rsidR="002B7520">
        <w:t xml:space="preserve"> Estas fluctuaciones de tensión son causadas generalmente por el componente AC que pasan por la señal DC causando ruido, razón por la cual este capacitor es de vital importancia en este circuito.</w:t>
      </w:r>
      <w:bookmarkEnd w:id="5"/>
    </w:p>
    <w:p w14:paraId="7A2FC01D" w14:textId="77777777" w:rsidR="00690CD2" w:rsidRDefault="007E31AD" w:rsidP="008256BD">
      <w:pPr>
        <w:contextualSpacing/>
      </w:pPr>
      <w:r>
        <w:t>10</w:t>
      </w:r>
      <w:r w:rsidR="008256BD">
        <w:t>. ¿Hay alguna diferencia con el experimento anterior?</w:t>
      </w:r>
      <w:r w:rsidR="008256BD" w:rsidRPr="008256BD">
        <w:t xml:space="preserve"> </w:t>
      </w:r>
    </w:p>
    <w:p w14:paraId="14EA03C3" w14:textId="77777777" w:rsidR="002B7520" w:rsidRDefault="002B7520" w:rsidP="008256BD">
      <w:pPr>
        <w:contextualSpacing/>
      </w:pPr>
    </w:p>
    <w:p w14:paraId="709F009E" w14:textId="77777777" w:rsidR="009A2BA0" w:rsidRDefault="002B7520" w:rsidP="00350689">
      <w:pPr>
        <w:contextualSpacing/>
      </w:pPr>
      <w:r>
        <w:t>La diferencia que existe respecto al experimento anterior es que la ganancia de tensión disminuye en gran medida al remover el capacitor bypass del circuito.</w:t>
      </w:r>
    </w:p>
    <w:p w14:paraId="1EE790C1" w14:textId="77777777" w:rsidR="009A2BA0" w:rsidRDefault="009A2BA0" w:rsidP="000610FC">
      <w:pPr>
        <w:contextualSpacing/>
        <w:jc w:val="both"/>
      </w:pPr>
    </w:p>
    <w:p w14:paraId="34A9108F" w14:textId="77777777" w:rsidR="00690CD2" w:rsidRDefault="007E31AD" w:rsidP="000610FC">
      <w:pPr>
        <w:contextualSpacing/>
        <w:jc w:val="both"/>
      </w:pPr>
      <w:r>
        <w:t>11</w:t>
      </w:r>
      <w:r w:rsidR="008256BD">
        <w:t>. ¿Qué circuito es mejor y por qué?</w:t>
      </w:r>
    </w:p>
    <w:p w14:paraId="54ED0C9F" w14:textId="77777777" w:rsidR="00690CD2" w:rsidRDefault="00690CD2" w:rsidP="000610FC">
      <w:pPr>
        <w:contextualSpacing/>
        <w:jc w:val="both"/>
      </w:pPr>
    </w:p>
    <w:p w14:paraId="250A2554" w14:textId="77777777" w:rsidR="00690CD2" w:rsidRDefault="002B7520" w:rsidP="000610FC">
      <w:pPr>
        <w:contextualSpacing/>
        <w:jc w:val="both"/>
      </w:pPr>
      <w:r>
        <w:t>El primer circuito es mejor debido a que el capacitor bypass nos permite tener una mayor ganancia</w:t>
      </w:r>
      <w:r w:rsidR="0050145D">
        <w:t>,</w:t>
      </w:r>
      <w:r>
        <w:t xml:space="preserve"> por lo </w:t>
      </w:r>
      <w:r w:rsidR="009A2BA0">
        <w:t>tanto,</w:t>
      </w:r>
      <w:r>
        <w:t xml:space="preserve"> amplifica en mayor medida el voltaje en el colector que es lo que se desea al utilizar el transistor.</w:t>
      </w:r>
    </w:p>
    <w:bookmarkEnd w:id="6"/>
    <w:p w14:paraId="1146BAC5" w14:textId="77777777" w:rsidR="007D0E48" w:rsidRDefault="007D0E48" w:rsidP="000610FC">
      <w:pPr>
        <w:contextualSpacing/>
        <w:jc w:val="both"/>
      </w:pPr>
    </w:p>
    <w:p w14:paraId="25997E0B" w14:textId="77777777" w:rsidR="00A42451" w:rsidRDefault="00A42451">
      <w:pPr>
        <w:spacing w:after="160" w:line="259" w:lineRule="auto"/>
        <w:rPr>
          <w:b/>
          <w:bCs/>
        </w:rPr>
      </w:pPr>
      <w:r>
        <w:rPr>
          <w:b/>
          <w:bCs/>
        </w:rPr>
        <w:br w:type="page"/>
      </w:r>
    </w:p>
    <w:p w14:paraId="4D19A6A2" w14:textId="6591CE05" w:rsidR="00690CD2" w:rsidRPr="00A42451" w:rsidRDefault="007D0E48" w:rsidP="000610FC">
      <w:pPr>
        <w:contextualSpacing/>
        <w:jc w:val="both"/>
        <w:rPr>
          <w:b/>
          <w:bCs/>
          <w:u w:val="single"/>
        </w:rPr>
      </w:pPr>
      <w:r w:rsidRPr="007D0E48">
        <w:rPr>
          <w:b/>
          <w:bCs/>
        </w:rPr>
        <w:lastRenderedPageBreak/>
        <w:t>Sugerencias</w:t>
      </w:r>
      <w:r>
        <w:rPr>
          <w:b/>
          <w:bCs/>
        </w:rPr>
        <w:t xml:space="preserve"> Parte #2</w:t>
      </w:r>
    </w:p>
    <w:p w14:paraId="6C1A61F3" w14:textId="77777777" w:rsidR="007D0E48" w:rsidRDefault="001E47B5" w:rsidP="009A2BA0">
      <w:pPr>
        <w:contextualSpacing/>
        <w:jc w:val="center"/>
      </w:pPr>
      <w:r w:rsidRPr="001E47B5">
        <w:rPr>
          <w:noProof/>
        </w:rPr>
        <w:drawing>
          <wp:inline distT="0" distB="0" distL="0" distR="0" wp14:anchorId="7748A695" wp14:editId="611A9C6B">
            <wp:extent cx="3657600" cy="2123162"/>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657600" cy="2123162"/>
                    </a:xfrm>
                    <a:prstGeom prst="rect">
                      <a:avLst/>
                    </a:prstGeom>
                  </pic:spPr>
                </pic:pic>
              </a:graphicData>
            </a:graphic>
          </wp:inline>
        </w:drawing>
      </w:r>
    </w:p>
    <w:p w14:paraId="4B2CA3F5" w14:textId="1BDD1679" w:rsidR="009A2BA0" w:rsidRDefault="009A2BA0" w:rsidP="009A2BA0">
      <w:pPr>
        <w:contextualSpacing/>
        <w:jc w:val="center"/>
      </w:pPr>
      <w:r>
        <w:rPr>
          <w:b/>
          <w:bCs/>
        </w:rPr>
        <w:t xml:space="preserve">Figura </w:t>
      </w:r>
      <w:r w:rsidR="007C0AE4">
        <w:rPr>
          <w:b/>
          <w:bCs/>
        </w:rPr>
        <w:t>1</w:t>
      </w:r>
      <w:r w:rsidR="00A42451">
        <w:rPr>
          <w:b/>
          <w:bCs/>
        </w:rPr>
        <w:t>4</w:t>
      </w:r>
      <w:r>
        <w:rPr>
          <w:b/>
          <w:bCs/>
        </w:rPr>
        <w:t xml:space="preserve"> </w:t>
      </w:r>
      <w:r>
        <w:t>Circuito Extra amplificador con transistor con capacitor variable en emisor</w:t>
      </w:r>
    </w:p>
    <w:p w14:paraId="0A9AD170" w14:textId="77777777" w:rsidR="009A2BA0" w:rsidRPr="009A2BA0" w:rsidRDefault="009A2BA0" w:rsidP="009A2BA0">
      <w:pPr>
        <w:contextualSpacing/>
        <w:jc w:val="center"/>
      </w:pPr>
    </w:p>
    <w:p w14:paraId="70616A96" w14:textId="77777777" w:rsidR="007D0E48" w:rsidRDefault="007D0E48" w:rsidP="007D0E48">
      <w:pPr>
        <w:pStyle w:val="Prrafodelista"/>
        <w:numPr>
          <w:ilvl w:val="0"/>
          <w:numId w:val="7"/>
        </w:numPr>
        <w:jc w:val="both"/>
      </w:pPr>
      <w:r>
        <w:t>Colocar un Capacitor variable de 10</w:t>
      </w:r>
      <m:oMath>
        <m:r>
          <w:rPr>
            <w:rFonts w:ascii="Cambria Math" w:hAnsi="Cambria Math"/>
          </w:rPr>
          <m:t>μF</m:t>
        </m:r>
      </m:oMath>
    </w:p>
    <w:p w14:paraId="6442DF78" w14:textId="77777777" w:rsidR="007D0E48" w:rsidRDefault="007D0E48" w:rsidP="007D0E48">
      <w:pPr>
        <w:pStyle w:val="Prrafodelista"/>
        <w:numPr>
          <w:ilvl w:val="0"/>
          <w:numId w:val="7"/>
        </w:numPr>
        <w:jc w:val="both"/>
      </w:pPr>
      <w:r>
        <w:t>Colocarlo en 0% y variar los valores de este hasta llegar al 100%</w:t>
      </w:r>
    </w:p>
    <w:p w14:paraId="7483FCD8" w14:textId="77777777" w:rsidR="007D0E48" w:rsidRDefault="007D0E48" w:rsidP="007D0E48">
      <w:pPr>
        <w:pStyle w:val="Prrafodelista"/>
        <w:numPr>
          <w:ilvl w:val="0"/>
          <w:numId w:val="7"/>
        </w:numPr>
        <w:jc w:val="both"/>
      </w:pPr>
      <w:r>
        <w:t xml:space="preserve">Observar el cambio en el </w:t>
      </w:r>
      <m:oMath>
        <m:sSub>
          <m:sSubPr>
            <m:ctrlPr>
              <w:rPr>
                <w:rFonts w:ascii="Cambria Math" w:hAnsi="Cambria Math"/>
                <w:i/>
              </w:rPr>
            </m:ctrlPr>
          </m:sSubPr>
          <m:e>
            <m:r>
              <w:rPr>
                <w:rFonts w:ascii="Cambria Math" w:hAnsi="Cambria Math"/>
              </w:rPr>
              <m:t>V</m:t>
            </m:r>
          </m:e>
          <m:sub>
            <m:r>
              <w:rPr>
                <w:rFonts w:ascii="Cambria Math" w:hAnsi="Cambria Math"/>
              </w:rPr>
              <m:t>s</m:t>
            </m:r>
          </m:sub>
        </m:sSub>
      </m:oMath>
      <w:r>
        <w:t xml:space="preserve"> y adjuntar Graficas del mismo</w:t>
      </w:r>
    </w:p>
    <w:p w14:paraId="0687ED26" w14:textId="77777777" w:rsidR="007D0E48" w:rsidRDefault="007D0E48" w:rsidP="007D0E48">
      <w:pPr>
        <w:jc w:val="both"/>
      </w:pPr>
    </w:p>
    <w:p w14:paraId="27A175E4" w14:textId="77777777" w:rsidR="007D0E48" w:rsidRPr="007D0E48" w:rsidRDefault="007D0E48" w:rsidP="007D0E48">
      <w:pPr>
        <w:jc w:val="both"/>
        <w:rPr>
          <w:b/>
          <w:bCs/>
        </w:rPr>
      </w:pPr>
      <w:r w:rsidRPr="007D0E48">
        <w:rPr>
          <w:b/>
          <w:bCs/>
        </w:rPr>
        <w:t>Preguntas</w:t>
      </w:r>
    </w:p>
    <w:p w14:paraId="7834704F" w14:textId="77777777" w:rsidR="007D0E48" w:rsidRDefault="007D0E48" w:rsidP="007D0E48">
      <w:pPr>
        <w:tabs>
          <w:tab w:val="left" w:pos="2610"/>
        </w:tabs>
        <w:contextualSpacing/>
        <w:jc w:val="both"/>
      </w:pPr>
      <w:r>
        <w:tab/>
      </w:r>
    </w:p>
    <w:p w14:paraId="0EC587A7" w14:textId="7613BA22" w:rsidR="007D0E48" w:rsidRDefault="007D0E48" w:rsidP="007D0E48">
      <w:pPr>
        <w:pStyle w:val="Prrafodelista"/>
        <w:numPr>
          <w:ilvl w:val="0"/>
          <w:numId w:val="9"/>
        </w:numPr>
        <w:tabs>
          <w:tab w:val="left" w:pos="2610"/>
        </w:tabs>
        <w:jc w:val="both"/>
      </w:pPr>
      <w:r>
        <w:t>Que cambios puede observar en la amplitud, period</w:t>
      </w:r>
      <w:r w:rsidR="00CC1D70">
        <w:t>o</w:t>
      </w:r>
      <w:r w:rsidR="00DE08F5">
        <w:t xml:space="preserve"> y el</w:t>
      </w:r>
      <w:r>
        <w:t xml:space="preserve">, Angulo de Fase entre las </w:t>
      </w:r>
      <w:r w:rsidR="00C721D6">
        <w:t>Gráficas</w:t>
      </w:r>
      <w:r>
        <w:t xml:space="preserve"> del Voltaje de salida, en las siguientes regiones del capacitor:</w:t>
      </w:r>
    </w:p>
    <w:p w14:paraId="4AF1DC5F" w14:textId="77777777" w:rsidR="00636E77" w:rsidRDefault="00636E77" w:rsidP="00636E77">
      <w:pPr>
        <w:pStyle w:val="Prrafodelista"/>
        <w:tabs>
          <w:tab w:val="left" w:pos="2610"/>
        </w:tabs>
        <w:jc w:val="both"/>
      </w:pPr>
    </w:p>
    <w:p w14:paraId="3BA00606" w14:textId="77777777" w:rsidR="007D0E48" w:rsidRDefault="007D0E48" w:rsidP="007D0E48">
      <w:pPr>
        <w:pStyle w:val="Prrafodelista"/>
        <w:numPr>
          <w:ilvl w:val="1"/>
          <w:numId w:val="9"/>
        </w:numPr>
        <w:tabs>
          <w:tab w:val="left" w:pos="2610"/>
        </w:tabs>
        <w:jc w:val="both"/>
      </w:pPr>
      <m:oMath>
        <m:r>
          <w:rPr>
            <w:rFonts w:ascii="Cambria Math" w:hAnsi="Cambria Math"/>
          </w:rPr>
          <m:t>0μF&lt;CE≤5μF</m:t>
        </m:r>
      </m:oMath>
    </w:p>
    <w:p w14:paraId="0513E209" w14:textId="77777777" w:rsidR="007D0E48" w:rsidRDefault="007D0E48" w:rsidP="007D0E48">
      <w:pPr>
        <w:pStyle w:val="Prrafodelista"/>
        <w:numPr>
          <w:ilvl w:val="1"/>
          <w:numId w:val="9"/>
        </w:numPr>
        <w:tabs>
          <w:tab w:val="left" w:pos="2610"/>
        </w:tabs>
        <w:jc w:val="both"/>
      </w:pPr>
      <m:oMath>
        <m:r>
          <w:rPr>
            <w:rFonts w:ascii="Cambria Math" w:hAnsi="Cambria Math"/>
          </w:rPr>
          <m:t>5μF&lt;CE≤10μF</m:t>
        </m:r>
      </m:oMath>
    </w:p>
    <w:p w14:paraId="66D31C2E" w14:textId="77777777" w:rsidR="00636E77" w:rsidRDefault="00636E77" w:rsidP="00636E77">
      <w:pPr>
        <w:pStyle w:val="Prrafodelista"/>
        <w:tabs>
          <w:tab w:val="left" w:pos="2610"/>
        </w:tabs>
        <w:ind w:left="1440"/>
        <w:jc w:val="both"/>
      </w:pPr>
    </w:p>
    <w:p w14:paraId="4BECF14B" w14:textId="2845671A" w:rsidR="007D0E48" w:rsidRDefault="00636E77" w:rsidP="00636E77">
      <w:pPr>
        <w:pStyle w:val="Prrafodelista"/>
        <w:numPr>
          <w:ilvl w:val="0"/>
          <w:numId w:val="9"/>
        </w:numPr>
        <w:tabs>
          <w:tab w:val="left" w:pos="2610"/>
        </w:tabs>
        <w:jc w:val="both"/>
      </w:pPr>
      <w:r>
        <w:t>¿</w:t>
      </w:r>
      <w:r w:rsidR="00C721D6">
        <w:t>Cuál</w:t>
      </w:r>
      <w:r>
        <w:t xml:space="preserve"> es el ángulo de Fase entre la Tensión de Entrada y de Salida?</w:t>
      </w:r>
    </w:p>
    <w:p w14:paraId="5BF1A941" w14:textId="77777777" w:rsidR="00636E77" w:rsidRDefault="00636E77" w:rsidP="00DE08F5">
      <w:pPr>
        <w:pStyle w:val="Prrafodelista"/>
        <w:tabs>
          <w:tab w:val="left" w:pos="2610"/>
        </w:tabs>
        <w:jc w:val="both"/>
      </w:pPr>
    </w:p>
    <w:p w14:paraId="60F708BD" w14:textId="77777777" w:rsidR="009A2BA0" w:rsidRDefault="009A2BA0">
      <w:pPr>
        <w:spacing w:after="160" w:line="259" w:lineRule="auto"/>
        <w:rPr>
          <w:b/>
        </w:rPr>
      </w:pPr>
    </w:p>
    <w:p w14:paraId="08C38571" w14:textId="77777777" w:rsidR="00D43941" w:rsidRDefault="00D43941" w:rsidP="0060522D">
      <w:pPr>
        <w:rPr>
          <w:b/>
        </w:rPr>
      </w:pPr>
    </w:p>
    <w:p w14:paraId="535CF46B" w14:textId="77777777" w:rsidR="00D43941" w:rsidRDefault="00D43941" w:rsidP="0060522D">
      <w:pPr>
        <w:rPr>
          <w:b/>
        </w:rPr>
      </w:pPr>
    </w:p>
    <w:p w14:paraId="5E46464E" w14:textId="77777777" w:rsidR="00D43941" w:rsidRDefault="00D43941" w:rsidP="0060522D">
      <w:pPr>
        <w:rPr>
          <w:b/>
        </w:rPr>
      </w:pPr>
    </w:p>
    <w:p w14:paraId="3ABBCC58" w14:textId="77777777" w:rsidR="00D43941" w:rsidRDefault="00D43941" w:rsidP="0060522D">
      <w:pPr>
        <w:rPr>
          <w:b/>
        </w:rPr>
      </w:pPr>
    </w:p>
    <w:p w14:paraId="480647DF" w14:textId="77777777" w:rsidR="00D43941" w:rsidRDefault="00D43941" w:rsidP="0060522D">
      <w:pPr>
        <w:rPr>
          <w:b/>
        </w:rPr>
      </w:pPr>
    </w:p>
    <w:p w14:paraId="015BB0A6" w14:textId="77777777" w:rsidR="00D43941" w:rsidRDefault="00D43941" w:rsidP="0060522D">
      <w:pPr>
        <w:rPr>
          <w:b/>
        </w:rPr>
      </w:pPr>
    </w:p>
    <w:p w14:paraId="1B73F9A5" w14:textId="77777777" w:rsidR="00D43941" w:rsidRDefault="00D43941" w:rsidP="0060522D">
      <w:pPr>
        <w:rPr>
          <w:b/>
        </w:rPr>
      </w:pPr>
    </w:p>
    <w:p w14:paraId="7C8CF499" w14:textId="77777777" w:rsidR="00D43941" w:rsidRDefault="00D43941" w:rsidP="0060522D">
      <w:pPr>
        <w:rPr>
          <w:b/>
        </w:rPr>
      </w:pPr>
    </w:p>
    <w:p w14:paraId="3013A1C6" w14:textId="77777777" w:rsidR="00D43941" w:rsidRDefault="00D43941" w:rsidP="0060522D">
      <w:pPr>
        <w:rPr>
          <w:b/>
        </w:rPr>
      </w:pPr>
    </w:p>
    <w:p w14:paraId="2564B3F5" w14:textId="77777777" w:rsidR="00D43941" w:rsidRDefault="00D43941" w:rsidP="0060522D">
      <w:pPr>
        <w:rPr>
          <w:b/>
        </w:rPr>
      </w:pPr>
    </w:p>
    <w:p w14:paraId="14707D10" w14:textId="77777777" w:rsidR="00D43941" w:rsidRDefault="00D43941" w:rsidP="0060522D">
      <w:pPr>
        <w:rPr>
          <w:b/>
        </w:rPr>
      </w:pPr>
    </w:p>
    <w:p w14:paraId="08824617" w14:textId="77777777" w:rsidR="00D43941" w:rsidRDefault="00D43941" w:rsidP="0060522D">
      <w:pPr>
        <w:rPr>
          <w:b/>
        </w:rPr>
      </w:pPr>
    </w:p>
    <w:p w14:paraId="13CA3E06" w14:textId="2438E0AE" w:rsidR="000C12B3" w:rsidRDefault="00426F45" w:rsidP="0060522D">
      <w:pPr>
        <w:rPr>
          <w:b/>
          <w:lang w:val="es-419"/>
        </w:rPr>
      </w:pPr>
      <w:bookmarkStart w:id="7" w:name="_GoBack"/>
      <w:r w:rsidRPr="00426F45">
        <w:rPr>
          <w:b/>
          <w:lang w:val="es-419"/>
        </w:rPr>
        <w:lastRenderedPageBreak/>
        <w:t>PARTE 2. Regulador Básico Realimentado con BJT</w:t>
      </w:r>
    </w:p>
    <w:p w14:paraId="351034C6" w14:textId="77777777" w:rsidR="00FB441D" w:rsidRDefault="00FB441D" w:rsidP="0060522D">
      <w:pPr>
        <w:rPr>
          <w:b/>
          <w:lang w:val="es-419"/>
        </w:rPr>
      </w:pPr>
    </w:p>
    <w:p w14:paraId="2297EAB9" w14:textId="04130A60" w:rsidR="00FB441D" w:rsidRDefault="00FB441D" w:rsidP="00FB441D">
      <w:pPr>
        <w:jc w:val="center"/>
        <w:rPr>
          <w:b/>
          <w:lang w:val="es-419"/>
        </w:rPr>
      </w:pPr>
      <w:r w:rsidRPr="00FB441D">
        <w:drawing>
          <wp:inline distT="0" distB="0" distL="0" distR="0" wp14:anchorId="62594520" wp14:editId="4E3C8DA6">
            <wp:extent cx="4410075" cy="3001426"/>
            <wp:effectExtent l="0" t="0" r="0" b="889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410075" cy="3001426"/>
                    </a:xfrm>
                    <a:prstGeom prst="rect">
                      <a:avLst/>
                    </a:prstGeom>
                    <a:noFill/>
                    <a:ln>
                      <a:noFill/>
                    </a:ln>
                  </pic:spPr>
                </pic:pic>
              </a:graphicData>
            </a:graphic>
          </wp:inline>
        </w:drawing>
      </w:r>
    </w:p>
    <w:p w14:paraId="6981BC05" w14:textId="31170008" w:rsidR="00FD71F7" w:rsidRDefault="00FD71F7" w:rsidP="00FB441D">
      <w:pPr>
        <w:jc w:val="center"/>
        <w:rPr>
          <w:b/>
          <w:lang w:val="es-419"/>
        </w:rPr>
      </w:pPr>
    </w:p>
    <w:p w14:paraId="2709441C" w14:textId="46EAC1B2" w:rsidR="00FD71F7" w:rsidRDefault="00FD71F7" w:rsidP="00FD71F7">
      <w:r w:rsidRPr="00FD71F7">
        <w:t>1. Calcule las resistencias y arme el circuito de la figura 2. (La corriente de R4 por criterio es</w:t>
      </w:r>
      <w:r>
        <w:t xml:space="preserve"> </w:t>
      </w:r>
      <w:r w:rsidRPr="00FD71F7">
        <w:t>5mA). Se debe alimentar la carga, R5, con 14V.</w:t>
      </w:r>
    </w:p>
    <w:p w14:paraId="3715A381" w14:textId="7F0D99E9" w:rsidR="00FD71F7" w:rsidRPr="00FD71F7" w:rsidRDefault="00AA2A2B" w:rsidP="00AA2A2B">
      <w:pPr>
        <w:jc w:val="center"/>
      </w:pPr>
      <w:r>
        <w:rPr>
          <w:noProof/>
        </w:rPr>
        <w:drawing>
          <wp:inline distT="0" distB="0" distL="0" distR="0" wp14:anchorId="70C660EF" wp14:editId="08C68B57">
            <wp:extent cx="4800600" cy="3251241"/>
            <wp:effectExtent l="0" t="0" r="0" b="635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818308" cy="3263234"/>
                    </a:xfrm>
                    <a:prstGeom prst="rect">
                      <a:avLst/>
                    </a:prstGeom>
                    <a:noFill/>
                  </pic:spPr>
                </pic:pic>
              </a:graphicData>
            </a:graphic>
          </wp:inline>
        </w:drawing>
      </w:r>
    </w:p>
    <w:p w14:paraId="2986BB84" w14:textId="46B240C1" w:rsidR="00FD71F7" w:rsidRDefault="00FD71F7" w:rsidP="00FD71F7">
      <w:r w:rsidRPr="00FD71F7">
        <w:t>2. Si está perdido consulte las preguntas.</w:t>
      </w:r>
    </w:p>
    <w:p w14:paraId="3F6B1084" w14:textId="77777777" w:rsidR="004E00AD" w:rsidRPr="00FD71F7" w:rsidRDefault="004E00AD" w:rsidP="00FD71F7"/>
    <w:p w14:paraId="30D48C86" w14:textId="52251C57" w:rsidR="00FD71F7" w:rsidRDefault="00FD71F7" w:rsidP="00FD71F7">
      <w:r w:rsidRPr="00FD71F7">
        <w:lastRenderedPageBreak/>
        <w:t>3. Compruebe el circuito le da la salida deseada mediante un osciloscopio.</w:t>
      </w:r>
    </w:p>
    <w:p w14:paraId="74BD10A4" w14:textId="7FBC0C66" w:rsidR="00EA499A" w:rsidRDefault="00EA499A" w:rsidP="00FD71F7">
      <w:r w:rsidRPr="00EA499A">
        <w:drawing>
          <wp:inline distT="0" distB="0" distL="0" distR="0" wp14:anchorId="01774949" wp14:editId="55DABD6B">
            <wp:extent cx="5612130" cy="1857375"/>
            <wp:effectExtent l="0" t="0" r="7620" b="9525"/>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612130" cy="1857375"/>
                    </a:xfrm>
                    <a:prstGeom prst="rect">
                      <a:avLst/>
                    </a:prstGeom>
                  </pic:spPr>
                </pic:pic>
              </a:graphicData>
            </a:graphic>
          </wp:inline>
        </w:drawing>
      </w:r>
    </w:p>
    <w:p w14:paraId="6C349D03" w14:textId="1993020F" w:rsidR="006B6E97" w:rsidRDefault="006B6E97" w:rsidP="00FD71F7"/>
    <w:p w14:paraId="37C2C953" w14:textId="77777777" w:rsidR="004E00AD" w:rsidRDefault="004E00AD" w:rsidP="00FD71F7"/>
    <w:p w14:paraId="2B538A6F" w14:textId="2160DF61" w:rsidR="00EA499A" w:rsidRDefault="00EA499A" w:rsidP="00FD71F7">
      <w:r>
        <w:t>En el osciloscopio de la figura anterior podemos ver como la salida del regulador retroalimentado</w:t>
      </w:r>
      <w:r w:rsidR="006B6E97">
        <w:t xml:space="preserve"> genera un voltaje DC constante sin variaciones en el tiempo.</w:t>
      </w:r>
    </w:p>
    <w:p w14:paraId="1C663F31" w14:textId="77777777" w:rsidR="004E00AD" w:rsidRDefault="004E00AD" w:rsidP="00FD71F7"/>
    <w:p w14:paraId="71F924B9" w14:textId="77777777" w:rsidR="006B6E97" w:rsidRPr="00FD71F7" w:rsidRDefault="006B6E97" w:rsidP="00FD71F7"/>
    <w:p w14:paraId="651FB4CA" w14:textId="397874F3" w:rsidR="00FD71F7" w:rsidRDefault="00FD71F7" w:rsidP="00FD71F7">
      <w:r w:rsidRPr="00FD71F7">
        <w:t>4. Como se vería el circuito si el Zener si apaga.</w:t>
      </w:r>
    </w:p>
    <w:p w14:paraId="5D2B67AA" w14:textId="0221AE33" w:rsidR="006B6E97" w:rsidRDefault="007A3D49" w:rsidP="00FD71F7">
      <w:r>
        <w:rPr>
          <w:noProof/>
        </w:rPr>
        <w:drawing>
          <wp:anchor distT="0" distB="0" distL="114300" distR="114300" simplePos="0" relativeHeight="251660288" behindDoc="0" locked="0" layoutInCell="1" allowOverlap="1" wp14:anchorId="14361D5D" wp14:editId="360BB4AA">
            <wp:simplePos x="1076325" y="3781425"/>
            <wp:positionH relativeFrom="column">
              <wp:align>left</wp:align>
            </wp:positionH>
            <wp:positionV relativeFrom="paragraph">
              <wp:align>top</wp:align>
            </wp:positionV>
            <wp:extent cx="5591175" cy="1891974"/>
            <wp:effectExtent l="0" t="0" r="0" b="0"/>
            <wp:wrapSquare wrapText="bothSides"/>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91175" cy="1891974"/>
                    </a:xfrm>
                    <a:prstGeom prst="rect">
                      <a:avLst/>
                    </a:prstGeom>
                    <a:noFill/>
                  </pic:spPr>
                </pic:pic>
              </a:graphicData>
            </a:graphic>
          </wp:anchor>
        </w:drawing>
      </w:r>
      <w:r w:rsidR="006E71FA">
        <w:br w:type="textWrapping" w:clear="all"/>
      </w:r>
    </w:p>
    <w:p w14:paraId="42C0F758" w14:textId="51ADB671" w:rsidR="007A3D49" w:rsidRDefault="007A3D49" w:rsidP="00FD71F7">
      <w:r>
        <w:t xml:space="preserve">Si eliminamos el diodo Zener del circuito podemos ver como el voltaje regulado cae a menos de un voltio, esto se debe a que el diodo Zener se encarga de establecer un voltaje de referencia que es necesario para </w:t>
      </w:r>
      <w:r w:rsidR="006E71FA">
        <w:t>definir las corrientes que polarizan los transistores.</w:t>
      </w:r>
    </w:p>
    <w:p w14:paraId="0C88F1F7" w14:textId="77777777" w:rsidR="006E71FA" w:rsidRDefault="006E71FA" w:rsidP="00FD71F7"/>
    <w:p w14:paraId="468280BE" w14:textId="33BBCD68" w:rsidR="006B6E97" w:rsidRDefault="006B6E97" w:rsidP="00FD71F7"/>
    <w:p w14:paraId="46C3EBB1" w14:textId="6535C821" w:rsidR="004E00AD" w:rsidRDefault="004E00AD" w:rsidP="00FD71F7"/>
    <w:p w14:paraId="5B4B8A3B" w14:textId="7C02D704" w:rsidR="004E00AD" w:rsidRDefault="004E00AD" w:rsidP="00FD71F7"/>
    <w:p w14:paraId="13FFAFA3" w14:textId="5301CB5E" w:rsidR="004E00AD" w:rsidRDefault="004E00AD" w:rsidP="00FD71F7"/>
    <w:p w14:paraId="06E3B61C" w14:textId="68CE054B" w:rsidR="004E00AD" w:rsidRDefault="004E00AD" w:rsidP="00FD71F7"/>
    <w:p w14:paraId="624F9054" w14:textId="77777777" w:rsidR="004E00AD" w:rsidRPr="00FD71F7" w:rsidRDefault="004E00AD" w:rsidP="00FD71F7"/>
    <w:p w14:paraId="5A69022E" w14:textId="0C67877F" w:rsidR="00FD71F7" w:rsidRPr="00FD71F7" w:rsidRDefault="00FD71F7" w:rsidP="00FD71F7">
      <w:r w:rsidRPr="00FD71F7">
        <w:lastRenderedPageBreak/>
        <w:t>5. Llene la tabla 2 y grafique.</w:t>
      </w:r>
    </w:p>
    <w:p w14:paraId="3FB7680A" w14:textId="28F68D08" w:rsidR="00FB441D" w:rsidRDefault="00A04A3F" w:rsidP="006E71FA">
      <w:pPr>
        <w:rPr>
          <w:b/>
          <w:lang w:val="es-419"/>
        </w:rPr>
      </w:pPr>
      <w:r>
        <w:rPr>
          <w:noProof/>
        </w:rPr>
        <w:drawing>
          <wp:anchor distT="0" distB="0" distL="114300" distR="114300" simplePos="0" relativeHeight="251661312" behindDoc="1" locked="0" layoutInCell="1" allowOverlap="1" wp14:anchorId="01D370A2" wp14:editId="651F33BF">
            <wp:simplePos x="0" y="0"/>
            <wp:positionH relativeFrom="column">
              <wp:posOffset>1663065</wp:posOffset>
            </wp:positionH>
            <wp:positionV relativeFrom="paragraph">
              <wp:posOffset>224155</wp:posOffset>
            </wp:positionV>
            <wp:extent cx="4143375" cy="2476500"/>
            <wp:effectExtent l="0" t="0" r="9525" b="0"/>
            <wp:wrapTight wrapText="bothSides">
              <wp:wrapPolygon edited="0">
                <wp:start x="0" y="0"/>
                <wp:lineTo x="0" y="21434"/>
                <wp:lineTo x="21550" y="21434"/>
                <wp:lineTo x="21550" y="0"/>
                <wp:lineTo x="0" y="0"/>
              </wp:wrapPolygon>
            </wp:wrapTight>
            <wp:docPr id="27" name="Gráfico 27">
              <a:extLst xmlns:a="http://schemas.openxmlformats.org/drawingml/2006/main">
                <a:ext uri="{FF2B5EF4-FFF2-40B4-BE49-F238E27FC236}">
                  <a16:creationId xmlns:a16="http://schemas.microsoft.com/office/drawing/2014/main" id="{47E5559C-FEBB-4929-AD5D-BB9E3C7A17F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14:sizeRelH relativeFrom="margin">
              <wp14:pctWidth>0</wp14:pctWidth>
            </wp14:sizeRelH>
            <wp14:sizeRelV relativeFrom="margin">
              <wp14:pctHeight>0</wp14:pctHeight>
            </wp14:sizeRelV>
          </wp:anchor>
        </w:drawing>
      </w:r>
    </w:p>
    <w:tbl>
      <w:tblPr>
        <w:tblW w:w="2400" w:type="dxa"/>
        <w:tblLook w:val="04A0" w:firstRow="1" w:lastRow="0" w:firstColumn="1" w:lastColumn="0" w:noHBand="0" w:noVBand="1"/>
      </w:tblPr>
      <w:tblGrid>
        <w:gridCol w:w="1200"/>
        <w:gridCol w:w="1200"/>
      </w:tblGrid>
      <w:tr w:rsidR="004E00AD" w:rsidRPr="004E00AD" w14:paraId="6D9BC6E1" w14:textId="77777777" w:rsidTr="004E00AD">
        <w:trPr>
          <w:trHeight w:val="315"/>
        </w:trPr>
        <w:tc>
          <w:tcPr>
            <w:tcW w:w="120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14:paraId="33036682" w14:textId="77777777" w:rsidR="004E00AD" w:rsidRPr="004E00AD" w:rsidRDefault="004E00AD" w:rsidP="004E00AD">
            <w:pPr>
              <w:spacing w:line="240" w:lineRule="auto"/>
              <w:jc w:val="center"/>
              <w:rPr>
                <w:rFonts w:ascii="Calibri" w:eastAsia="Times New Roman" w:hAnsi="Calibri" w:cs="Calibri"/>
                <w:color w:val="000000"/>
                <w:lang w:val="en-US" w:eastAsia="en-US"/>
              </w:rPr>
            </w:pPr>
            <w:r w:rsidRPr="004E00AD">
              <w:rPr>
                <w:rFonts w:ascii="Calibri" w:eastAsia="Times New Roman" w:hAnsi="Calibri" w:cs="Calibri"/>
                <w:color w:val="000000"/>
                <w:lang w:val="en-US" w:eastAsia="en-US"/>
              </w:rPr>
              <w:t>V1 (V)</w:t>
            </w:r>
          </w:p>
        </w:tc>
        <w:tc>
          <w:tcPr>
            <w:tcW w:w="1200" w:type="dxa"/>
            <w:tcBorders>
              <w:top w:val="single" w:sz="8" w:space="0" w:color="auto"/>
              <w:left w:val="nil"/>
              <w:bottom w:val="single" w:sz="8" w:space="0" w:color="auto"/>
              <w:right w:val="single" w:sz="8" w:space="0" w:color="auto"/>
            </w:tcBorders>
            <w:shd w:val="clear" w:color="auto" w:fill="auto"/>
            <w:noWrap/>
            <w:vAlign w:val="bottom"/>
            <w:hideMark/>
          </w:tcPr>
          <w:p w14:paraId="24806B29" w14:textId="77777777" w:rsidR="004E00AD" w:rsidRPr="004E00AD" w:rsidRDefault="004E00AD" w:rsidP="004E00AD">
            <w:pPr>
              <w:spacing w:line="240" w:lineRule="auto"/>
              <w:jc w:val="center"/>
              <w:rPr>
                <w:rFonts w:ascii="Calibri" w:eastAsia="Times New Roman" w:hAnsi="Calibri" w:cs="Calibri"/>
                <w:color w:val="000000"/>
                <w:lang w:val="en-US" w:eastAsia="en-US"/>
              </w:rPr>
            </w:pPr>
            <w:r w:rsidRPr="004E00AD">
              <w:rPr>
                <w:rFonts w:ascii="Calibri" w:eastAsia="Times New Roman" w:hAnsi="Calibri" w:cs="Calibri"/>
                <w:color w:val="000000"/>
                <w:lang w:val="en-US" w:eastAsia="en-US"/>
              </w:rPr>
              <w:t>VR3 (V)</w:t>
            </w:r>
          </w:p>
        </w:tc>
      </w:tr>
      <w:tr w:rsidR="004E00AD" w:rsidRPr="004E00AD" w14:paraId="637EC24C" w14:textId="77777777" w:rsidTr="004E00AD">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0C298E6B" w14:textId="77777777" w:rsidR="004E00AD" w:rsidRPr="004E00AD" w:rsidRDefault="004E00AD" w:rsidP="004E00AD">
            <w:pPr>
              <w:spacing w:line="240" w:lineRule="auto"/>
              <w:jc w:val="center"/>
              <w:rPr>
                <w:rFonts w:ascii="Calibri" w:eastAsia="Times New Roman" w:hAnsi="Calibri" w:cs="Calibri"/>
                <w:color w:val="000000"/>
                <w:lang w:val="en-US" w:eastAsia="en-US"/>
              </w:rPr>
            </w:pPr>
            <w:r w:rsidRPr="004E00AD">
              <w:rPr>
                <w:rFonts w:ascii="Calibri" w:eastAsia="Times New Roman" w:hAnsi="Calibri" w:cs="Calibri"/>
                <w:color w:val="000000"/>
                <w:lang w:val="en-US" w:eastAsia="en-US"/>
              </w:rPr>
              <w:t>0</w:t>
            </w:r>
          </w:p>
        </w:tc>
        <w:tc>
          <w:tcPr>
            <w:tcW w:w="1200" w:type="dxa"/>
            <w:tcBorders>
              <w:top w:val="nil"/>
              <w:left w:val="nil"/>
              <w:bottom w:val="single" w:sz="4" w:space="0" w:color="auto"/>
              <w:right w:val="single" w:sz="4" w:space="0" w:color="auto"/>
            </w:tcBorders>
            <w:shd w:val="clear" w:color="auto" w:fill="auto"/>
            <w:noWrap/>
            <w:vAlign w:val="bottom"/>
            <w:hideMark/>
          </w:tcPr>
          <w:p w14:paraId="314948E8" w14:textId="77777777" w:rsidR="004E00AD" w:rsidRPr="004E00AD" w:rsidRDefault="004E00AD" w:rsidP="004E00AD">
            <w:pPr>
              <w:spacing w:line="240" w:lineRule="auto"/>
              <w:jc w:val="center"/>
              <w:rPr>
                <w:rFonts w:ascii="Calibri" w:eastAsia="Times New Roman" w:hAnsi="Calibri" w:cs="Calibri"/>
                <w:color w:val="000000"/>
                <w:lang w:val="en-US" w:eastAsia="en-US"/>
              </w:rPr>
            </w:pPr>
            <w:r w:rsidRPr="004E00AD">
              <w:rPr>
                <w:rFonts w:ascii="Calibri" w:eastAsia="Times New Roman" w:hAnsi="Calibri" w:cs="Calibri"/>
                <w:color w:val="000000"/>
                <w:lang w:val="en-US" w:eastAsia="en-US"/>
              </w:rPr>
              <w:t>0</w:t>
            </w:r>
          </w:p>
        </w:tc>
      </w:tr>
      <w:tr w:rsidR="004E00AD" w:rsidRPr="004E00AD" w14:paraId="69C857DD" w14:textId="77777777" w:rsidTr="004E00AD">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10F0CB88" w14:textId="77777777" w:rsidR="004E00AD" w:rsidRPr="004E00AD" w:rsidRDefault="004E00AD" w:rsidP="004E00AD">
            <w:pPr>
              <w:spacing w:line="240" w:lineRule="auto"/>
              <w:jc w:val="center"/>
              <w:rPr>
                <w:rFonts w:ascii="Calibri" w:eastAsia="Times New Roman" w:hAnsi="Calibri" w:cs="Calibri"/>
                <w:color w:val="000000"/>
                <w:lang w:val="en-US" w:eastAsia="en-US"/>
              </w:rPr>
            </w:pPr>
            <w:r w:rsidRPr="004E00AD">
              <w:rPr>
                <w:rFonts w:ascii="Calibri" w:eastAsia="Times New Roman" w:hAnsi="Calibri" w:cs="Calibri"/>
                <w:color w:val="000000"/>
                <w:lang w:val="en-US" w:eastAsia="en-US"/>
              </w:rPr>
              <w:t>4</w:t>
            </w:r>
          </w:p>
        </w:tc>
        <w:tc>
          <w:tcPr>
            <w:tcW w:w="1200" w:type="dxa"/>
            <w:tcBorders>
              <w:top w:val="nil"/>
              <w:left w:val="nil"/>
              <w:bottom w:val="single" w:sz="4" w:space="0" w:color="auto"/>
              <w:right w:val="single" w:sz="4" w:space="0" w:color="auto"/>
            </w:tcBorders>
            <w:shd w:val="clear" w:color="auto" w:fill="auto"/>
            <w:noWrap/>
            <w:vAlign w:val="bottom"/>
            <w:hideMark/>
          </w:tcPr>
          <w:p w14:paraId="00BCE5CB" w14:textId="77777777" w:rsidR="004E00AD" w:rsidRPr="004E00AD" w:rsidRDefault="004E00AD" w:rsidP="004E00AD">
            <w:pPr>
              <w:spacing w:line="240" w:lineRule="auto"/>
              <w:jc w:val="center"/>
              <w:rPr>
                <w:rFonts w:ascii="Calibri" w:eastAsia="Times New Roman" w:hAnsi="Calibri" w:cs="Calibri"/>
                <w:color w:val="000000"/>
                <w:lang w:val="en-US" w:eastAsia="en-US"/>
              </w:rPr>
            </w:pPr>
            <w:r w:rsidRPr="004E00AD">
              <w:rPr>
                <w:rFonts w:ascii="Calibri" w:eastAsia="Times New Roman" w:hAnsi="Calibri" w:cs="Calibri"/>
                <w:color w:val="000000"/>
                <w:lang w:val="en-US" w:eastAsia="en-US"/>
              </w:rPr>
              <w:t>0.3</w:t>
            </w:r>
          </w:p>
        </w:tc>
      </w:tr>
      <w:tr w:rsidR="004E00AD" w:rsidRPr="004E00AD" w14:paraId="02DE159D" w14:textId="77777777" w:rsidTr="004E00AD">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45DF9F30" w14:textId="77777777" w:rsidR="004E00AD" w:rsidRPr="004E00AD" w:rsidRDefault="004E00AD" w:rsidP="004E00AD">
            <w:pPr>
              <w:spacing w:line="240" w:lineRule="auto"/>
              <w:jc w:val="center"/>
              <w:rPr>
                <w:rFonts w:ascii="Calibri" w:eastAsia="Times New Roman" w:hAnsi="Calibri" w:cs="Calibri"/>
                <w:color w:val="000000"/>
                <w:lang w:val="en-US" w:eastAsia="en-US"/>
              </w:rPr>
            </w:pPr>
            <w:r w:rsidRPr="004E00AD">
              <w:rPr>
                <w:rFonts w:ascii="Calibri" w:eastAsia="Times New Roman" w:hAnsi="Calibri" w:cs="Calibri"/>
                <w:color w:val="000000"/>
                <w:lang w:val="en-US" w:eastAsia="en-US"/>
              </w:rPr>
              <w:t>8</w:t>
            </w:r>
          </w:p>
        </w:tc>
        <w:tc>
          <w:tcPr>
            <w:tcW w:w="1200" w:type="dxa"/>
            <w:tcBorders>
              <w:top w:val="nil"/>
              <w:left w:val="nil"/>
              <w:bottom w:val="single" w:sz="4" w:space="0" w:color="auto"/>
              <w:right w:val="single" w:sz="4" w:space="0" w:color="auto"/>
            </w:tcBorders>
            <w:shd w:val="clear" w:color="auto" w:fill="auto"/>
            <w:noWrap/>
            <w:vAlign w:val="bottom"/>
            <w:hideMark/>
          </w:tcPr>
          <w:p w14:paraId="2EEADAF1" w14:textId="77777777" w:rsidR="004E00AD" w:rsidRPr="004E00AD" w:rsidRDefault="004E00AD" w:rsidP="004E00AD">
            <w:pPr>
              <w:spacing w:line="240" w:lineRule="auto"/>
              <w:jc w:val="center"/>
              <w:rPr>
                <w:rFonts w:ascii="Calibri" w:eastAsia="Times New Roman" w:hAnsi="Calibri" w:cs="Calibri"/>
                <w:color w:val="000000"/>
                <w:lang w:val="en-US" w:eastAsia="en-US"/>
              </w:rPr>
            </w:pPr>
            <w:r w:rsidRPr="004E00AD">
              <w:rPr>
                <w:rFonts w:ascii="Calibri" w:eastAsia="Times New Roman" w:hAnsi="Calibri" w:cs="Calibri"/>
                <w:color w:val="000000"/>
                <w:lang w:val="en-US" w:eastAsia="en-US"/>
              </w:rPr>
              <w:t>0.658</w:t>
            </w:r>
          </w:p>
        </w:tc>
      </w:tr>
      <w:tr w:rsidR="004E00AD" w:rsidRPr="004E00AD" w14:paraId="5B938C06" w14:textId="77777777" w:rsidTr="004E00AD">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1CEFD525" w14:textId="77777777" w:rsidR="004E00AD" w:rsidRPr="004E00AD" w:rsidRDefault="004E00AD" w:rsidP="004E00AD">
            <w:pPr>
              <w:spacing w:line="240" w:lineRule="auto"/>
              <w:jc w:val="center"/>
              <w:rPr>
                <w:rFonts w:ascii="Calibri" w:eastAsia="Times New Roman" w:hAnsi="Calibri" w:cs="Calibri"/>
                <w:color w:val="000000"/>
                <w:lang w:val="en-US" w:eastAsia="en-US"/>
              </w:rPr>
            </w:pPr>
            <w:r w:rsidRPr="004E00AD">
              <w:rPr>
                <w:rFonts w:ascii="Calibri" w:eastAsia="Times New Roman" w:hAnsi="Calibri" w:cs="Calibri"/>
                <w:color w:val="000000"/>
                <w:lang w:val="en-US" w:eastAsia="en-US"/>
              </w:rPr>
              <w:t>12</w:t>
            </w:r>
          </w:p>
        </w:tc>
        <w:tc>
          <w:tcPr>
            <w:tcW w:w="1200" w:type="dxa"/>
            <w:tcBorders>
              <w:top w:val="nil"/>
              <w:left w:val="nil"/>
              <w:bottom w:val="single" w:sz="4" w:space="0" w:color="auto"/>
              <w:right w:val="single" w:sz="4" w:space="0" w:color="auto"/>
            </w:tcBorders>
            <w:shd w:val="clear" w:color="auto" w:fill="auto"/>
            <w:noWrap/>
            <w:vAlign w:val="bottom"/>
            <w:hideMark/>
          </w:tcPr>
          <w:p w14:paraId="37D0AD42" w14:textId="77777777" w:rsidR="004E00AD" w:rsidRPr="004E00AD" w:rsidRDefault="004E00AD" w:rsidP="004E00AD">
            <w:pPr>
              <w:spacing w:line="240" w:lineRule="auto"/>
              <w:jc w:val="center"/>
              <w:rPr>
                <w:rFonts w:ascii="Calibri" w:eastAsia="Times New Roman" w:hAnsi="Calibri" w:cs="Calibri"/>
                <w:color w:val="000000"/>
                <w:lang w:val="en-US" w:eastAsia="en-US"/>
              </w:rPr>
            </w:pPr>
            <w:r w:rsidRPr="004E00AD">
              <w:rPr>
                <w:rFonts w:ascii="Calibri" w:eastAsia="Times New Roman" w:hAnsi="Calibri" w:cs="Calibri"/>
                <w:color w:val="000000"/>
                <w:lang w:val="en-US" w:eastAsia="en-US"/>
              </w:rPr>
              <w:t>1.02</w:t>
            </w:r>
          </w:p>
        </w:tc>
      </w:tr>
      <w:tr w:rsidR="004E00AD" w:rsidRPr="004E00AD" w14:paraId="2D38587C" w14:textId="77777777" w:rsidTr="004E00AD">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466FB438" w14:textId="77777777" w:rsidR="004E00AD" w:rsidRPr="004E00AD" w:rsidRDefault="004E00AD" w:rsidP="004E00AD">
            <w:pPr>
              <w:spacing w:line="240" w:lineRule="auto"/>
              <w:jc w:val="center"/>
              <w:rPr>
                <w:rFonts w:ascii="Calibri" w:eastAsia="Times New Roman" w:hAnsi="Calibri" w:cs="Calibri"/>
                <w:color w:val="000000"/>
                <w:lang w:val="en-US" w:eastAsia="en-US"/>
              </w:rPr>
            </w:pPr>
            <w:r w:rsidRPr="004E00AD">
              <w:rPr>
                <w:rFonts w:ascii="Calibri" w:eastAsia="Times New Roman" w:hAnsi="Calibri" w:cs="Calibri"/>
                <w:color w:val="000000"/>
                <w:lang w:val="en-US" w:eastAsia="en-US"/>
              </w:rPr>
              <w:t>13</w:t>
            </w:r>
          </w:p>
        </w:tc>
        <w:tc>
          <w:tcPr>
            <w:tcW w:w="1200" w:type="dxa"/>
            <w:tcBorders>
              <w:top w:val="nil"/>
              <w:left w:val="nil"/>
              <w:bottom w:val="single" w:sz="4" w:space="0" w:color="auto"/>
              <w:right w:val="single" w:sz="4" w:space="0" w:color="auto"/>
            </w:tcBorders>
            <w:shd w:val="clear" w:color="auto" w:fill="auto"/>
            <w:noWrap/>
            <w:vAlign w:val="bottom"/>
            <w:hideMark/>
          </w:tcPr>
          <w:p w14:paraId="4661B3B7" w14:textId="77777777" w:rsidR="004E00AD" w:rsidRPr="004E00AD" w:rsidRDefault="004E00AD" w:rsidP="004E00AD">
            <w:pPr>
              <w:spacing w:line="240" w:lineRule="auto"/>
              <w:jc w:val="center"/>
              <w:rPr>
                <w:rFonts w:ascii="Calibri" w:eastAsia="Times New Roman" w:hAnsi="Calibri" w:cs="Calibri"/>
                <w:color w:val="000000"/>
                <w:lang w:val="en-US" w:eastAsia="en-US"/>
              </w:rPr>
            </w:pPr>
            <w:r w:rsidRPr="004E00AD">
              <w:rPr>
                <w:rFonts w:ascii="Calibri" w:eastAsia="Times New Roman" w:hAnsi="Calibri" w:cs="Calibri"/>
                <w:color w:val="000000"/>
                <w:lang w:val="en-US" w:eastAsia="en-US"/>
              </w:rPr>
              <w:t>1.11</w:t>
            </w:r>
          </w:p>
        </w:tc>
      </w:tr>
      <w:tr w:rsidR="004E00AD" w:rsidRPr="004E00AD" w14:paraId="32AF7C6A" w14:textId="77777777" w:rsidTr="004E00AD">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65A76130" w14:textId="77777777" w:rsidR="004E00AD" w:rsidRPr="004E00AD" w:rsidRDefault="004E00AD" w:rsidP="004E00AD">
            <w:pPr>
              <w:spacing w:line="240" w:lineRule="auto"/>
              <w:jc w:val="center"/>
              <w:rPr>
                <w:rFonts w:ascii="Calibri" w:eastAsia="Times New Roman" w:hAnsi="Calibri" w:cs="Calibri"/>
                <w:color w:val="000000"/>
                <w:lang w:val="en-US" w:eastAsia="en-US"/>
              </w:rPr>
            </w:pPr>
            <w:r w:rsidRPr="004E00AD">
              <w:rPr>
                <w:rFonts w:ascii="Calibri" w:eastAsia="Times New Roman" w:hAnsi="Calibri" w:cs="Calibri"/>
                <w:color w:val="000000"/>
                <w:lang w:val="en-US" w:eastAsia="en-US"/>
              </w:rPr>
              <w:t>14</w:t>
            </w:r>
          </w:p>
        </w:tc>
        <w:tc>
          <w:tcPr>
            <w:tcW w:w="1200" w:type="dxa"/>
            <w:tcBorders>
              <w:top w:val="nil"/>
              <w:left w:val="nil"/>
              <w:bottom w:val="single" w:sz="4" w:space="0" w:color="auto"/>
              <w:right w:val="single" w:sz="4" w:space="0" w:color="auto"/>
            </w:tcBorders>
            <w:shd w:val="clear" w:color="auto" w:fill="auto"/>
            <w:noWrap/>
            <w:vAlign w:val="bottom"/>
            <w:hideMark/>
          </w:tcPr>
          <w:p w14:paraId="61486DF7" w14:textId="77777777" w:rsidR="004E00AD" w:rsidRPr="004E00AD" w:rsidRDefault="004E00AD" w:rsidP="004E00AD">
            <w:pPr>
              <w:spacing w:line="240" w:lineRule="auto"/>
              <w:jc w:val="center"/>
              <w:rPr>
                <w:rFonts w:ascii="Calibri" w:eastAsia="Times New Roman" w:hAnsi="Calibri" w:cs="Calibri"/>
                <w:color w:val="000000"/>
                <w:lang w:val="en-US" w:eastAsia="en-US"/>
              </w:rPr>
            </w:pPr>
            <w:r w:rsidRPr="004E00AD">
              <w:rPr>
                <w:rFonts w:ascii="Calibri" w:eastAsia="Times New Roman" w:hAnsi="Calibri" w:cs="Calibri"/>
                <w:color w:val="000000"/>
                <w:lang w:val="en-US" w:eastAsia="en-US"/>
              </w:rPr>
              <w:t>1.2</w:t>
            </w:r>
          </w:p>
        </w:tc>
      </w:tr>
      <w:tr w:rsidR="004E00AD" w:rsidRPr="004E00AD" w14:paraId="7BD30C44" w14:textId="77777777" w:rsidTr="004E00AD">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1144C6A0" w14:textId="77777777" w:rsidR="004E00AD" w:rsidRPr="004E00AD" w:rsidRDefault="004E00AD" w:rsidP="004E00AD">
            <w:pPr>
              <w:spacing w:line="240" w:lineRule="auto"/>
              <w:jc w:val="center"/>
              <w:rPr>
                <w:rFonts w:ascii="Calibri" w:eastAsia="Times New Roman" w:hAnsi="Calibri" w:cs="Calibri"/>
                <w:color w:val="000000"/>
                <w:lang w:val="en-US" w:eastAsia="en-US"/>
              </w:rPr>
            </w:pPr>
            <w:r w:rsidRPr="004E00AD">
              <w:rPr>
                <w:rFonts w:ascii="Calibri" w:eastAsia="Times New Roman" w:hAnsi="Calibri" w:cs="Calibri"/>
                <w:color w:val="000000"/>
                <w:lang w:val="en-US" w:eastAsia="en-US"/>
              </w:rPr>
              <w:t>14.5</w:t>
            </w:r>
          </w:p>
        </w:tc>
        <w:tc>
          <w:tcPr>
            <w:tcW w:w="1200" w:type="dxa"/>
            <w:tcBorders>
              <w:top w:val="nil"/>
              <w:left w:val="nil"/>
              <w:bottom w:val="single" w:sz="4" w:space="0" w:color="auto"/>
              <w:right w:val="single" w:sz="4" w:space="0" w:color="auto"/>
            </w:tcBorders>
            <w:shd w:val="clear" w:color="auto" w:fill="auto"/>
            <w:noWrap/>
            <w:vAlign w:val="bottom"/>
            <w:hideMark/>
          </w:tcPr>
          <w:p w14:paraId="1684B2FB" w14:textId="77777777" w:rsidR="004E00AD" w:rsidRPr="004E00AD" w:rsidRDefault="004E00AD" w:rsidP="004E00AD">
            <w:pPr>
              <w:spacing w:line="240" w:lineRule="auto"/>
              <w:jc w:val="center"/>
              <w:rPr>
                <w:rFonts w:ascii="Calibri" w:eastAsia="Times New Roman" w:hAnsi="Calibri" w:cs="Calibri"/>
                <w:color w:val="000000"/>
                <w:lang w:val="en-US" w:eastAsia="en-US"/>
              </w:rPr>
            </w:pPr>
            <w:r w:rsidRPr="004E00AD">
              <w:rPr>
                <w:rFonts w:ascii="Calibri" w:eastAsia="Times New Roman" w:hAnsi="Calibri" w:cs="Calibri"/>
                <w:color w:val="000000"/>
                <w:lang w:val="en-US" w:eastAsia="en-US"/>
              </w:rPr>
              <w:t>1.24</w:t>
            </w:r>
          </w:p>
        </w:tc>
      </w:tr>
      <w:tr w:rsidR="004E00AD" w:rsidRPr="004E00AD" w14:paraId="217BA86D" w14:textId="77777777" w:rsidTr="004E00AD">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6A8A78AC" w14:textId="77777777" w:rsidR="004E00AD" w:rsidRPr="004E00AD" w:rsidRDefault="004E00AD" w:rsidP="004E00AD">
            <w:pPr>
              <w:spacing w:line="240" w:lineRule="auto"/>
              <w:jc w:val="center"/>
              <w:rPr>
                <w:rFonts w:ascii="Calibri" w:eastAsia="Times New Roman" w:hAnsi="Calibri" w:cs="Calibri"/>
                <w:color w:val="000000"/>
                <w:lang w:val="en-US" w:eastAsia="en-US"/>
              </w:rPr>
            </w:pPr>
            <w:r w:rsidRPr="004E00AD">
              <w:rPr>
                <w:rFonts w:ascii="Calibri" w:eastAsia="Times New Roman" w:hAnsi="Calibri" w:cs="Calibri"/>
                <w:color w:val="000000"/>
                <w:lang w:val="en-US" w:eastAsia="en-US"/>
              </w:rPr>
              <w:t>15</w:t>
            </w:r>
          </w:p>
        </w:tc>
        <w:tc>
          <w:tcPr>
            <w:tcW w:w="1200" w:type="dxa"/>
            <w:tcBorders>
              <w:top w:val="nil"/>
              <w:left w:val="nil"/>
              <w:bottom w:val="single" w:sz="4" w:space="0" w:color="auto"/>
              <w:right w:val="single" w:sz="4" w:space="0" w:color="auto"/>
            </w:tcBorders>
            <w:shd w:val="clear" w:color="auto" w:fill="auto"/>
            <w:noWrap/>
            <w:vAlign w:val="bottom"/>
            <w:hideMark/>
          </w:tcPr>
          <w:p w14:paraId="5D4454F2" w14:textId="77777777" w:rsidR="004E00AD" w:rsidRPr="004E00AD" w:rsidRDefault="004E00AD" w:rsidP="004E00AD">
            <w:pPr>
              <w:spacing w:line="240" w:lineRule="auto"/>
              <w:jc w:val="center"/>
              <w:rPr>
                <w:rFonts w:ascii="Calibri" w:eastAsia="Times New Roman" w:hAnsi="Calibri" w:cs="Calibri"/>
                <w:color w:val="000000"/>
                <w:lang w:val="en-US" w:eastAsia="en-US"/>
              </w:rPr>
            </w:pPr>
            <w:r w:rsidRPr="004E00AD">
              <w:rPr>
                <w:rFonts w:ascii="Calibri" w:eastAsia="Times New Roman" w:hAnsi="Calibri" w:cs="Calibri"/>
                <w:color w:val="000000"/>
                <w:lang w:val="en-US" w:eastAsia="en-US"/>
              </w:rPr>
              <w:t>1.258</w:t>
            </w:r>
          </w:p>
        </w:tc>
      </w:tr>
      <w:tr w:rsidR="004E00AD" w:rsidRPr="004E00AD" w14:paraId="17910E6B" w14:textId="77777777" w:rsidTr="004E00AD">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1FF90F47" w14:textId="77777777" w:rsidR="004E00AD" w:rsidRPr="004E00AD" w:rsidRDefault="004E00AD" w:rsidP="004E00AD">
            <w:pPr>
              <w:spacing w:line="240" w:lineRule="auto"/>
              <w:jc w:val="center"/>
              <w:rPr>
                <w:rFonts w:ascii="Calibri" w:eastAsia="Times New Roman" w:hAnsi="Calibri" w:cs="Calibri"/>
                <w:color w:val="000000"/>
                <w:lang w:val="en-US" w:eastAsia="en-US"/>
              </w:rPr>
            </w:pPr>
            <w:r w:rsidRPr="004E00AD">
              <w:rPr>
                <w:rFonts w:ascii="Calibri" w:eastAsia="Times New Roman" w:hAnsi="Calibri" w:cs="Calibri"/>
                <w:color w:val="000000"/>
                <w:lang w:val="en-US" w:eastAsia="en-US"/>
              </w:rPr>
              <w:t>15.5</w:t>
            </w:r>
          </w:p>
        </w:tc>
        <w:tc>
          <w:tcPr>
            <w:tcW w:w="1200" w:type="dxa"/>
            <w:tcBorders>
              <w:top w:val="nil"/>
              <w:left w:val="nil"/>
              <w:bottom w:val="single" w:sz="4" w:space="0" w:color="auto"/>
              <w:right w:val="single" w:sz="4" w:space="0" w:color="auto"/>
            </w:tcBorders>
            <w:shd w:val="clear" w:color="auto" w:fill="auto"/>
            <w:noWrap/>
            <w:vAlign w:val="bottom"/>
            <w:hideMark/>
          </w:tcPr>
          <w:p w14:paraId="30CBDAAE" w14:textId="77777777" w:rsidR="004E00AD" w:rsidRPr="004E00AD" w:rsidRDefault="004E00AD" w:rsidP="004E00AD">
            <w:pPr>
              <w:spacing w:line="240" w:lineRule="auto"/>
              <w:jc w:val="center"/>
              <w:rPr>
                <w:rFonts w:ascii="Calibri" w:eastAsia="Times New Roman" w:hAnsi="Calibri" w:cs="Calibri"/>
                <w:color w:val="000000"/>
                <w:lang w:val="en-US" w:eastAsia="en-US"/>
              </w:rPr>
            </w:pPr>
            <w:r w:rsidRPr="004E00AD">
              <w:rPr>
                <w:rFonts w:ascii="Calibri" w:eastAsia="Times New Roman" w:hAnsi="Calibri" w:cs="Calibri"/>
                <w:color w:val="000000"/>
                <w:lang w:val="en-US" w:eastAsia="en-US"/>
              </w:rPr>
              <w:t>1.265</w:t>
            </w:r>
          </w:p>
        </w:tc>
      </w:tr>
      <w:tr w:rsidR="004E00AD" w:rsidRPr="004E00AD" w14:paraId="03CE71D8" w14:textId="77777777" w:rsidTr="004E00AD">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32E2E41B" w14:textId="77777777" w:rsidR="004E00AD" w:rsidRPr="004E00AD" w:rsidRDefault="004E00AD" w:rsidP="004E00AD">
            <w:pPr>
              <w:spacing w:line="240" w:lineRule="auto"/>
              <w:jc w:val="center"/>
              <w:rPr>
                <w:rFonts w:ascii="Calibri" w:eastAsia="Times New Roman" w:hAnsi="Calibri" w:cs="Calibri"/>
                <w:color w:val="000000"/>
                <w:lang w:val="en-US" w:eastAsia="en-US"/>
              </w:rPr>
            </w:pPr>
            <w:r w:rsidRPr="004E00AD">
              <w:rPr>
                <w:rFonts w:ascii="Calibri" w:eastAsia="Times New Roman" w:hAnsi="Calibri" w:cs="Calibri"/>
                <w:color w:val="000000"/>
                <w:lang w:val="en-US" w:eastAsia="en-US"/>
              </w:rPr>
              <w:t>16</w:t>
            </w:r>
          </w:p>
        </w:tc>
        <w:tc>
          <w:tcPr>
            <w:tcW w:w="1200" w:type="dxa"/>
            <w:tcBorders>
              <w:top w:val="nil"/>
              <w:left w:val="nil"/>
              <w:bottom w:val="single" w:sz="4" w:space="0" w:color="auto"/>
              <w:right w:val="single" w:sz="4" w:space="0" w:color="auto"/>
            </w:tcBorders>
            <w:shd w:val="clear" w:color="auto" w:fill="auto"/>
            <w:noWrap/>
            <w:vAlign w:val="bottom"/>
            <w:hideMark/>
          </w:tcPr>
          <w:p w14:paraId="4555B35B" w14:textId="77777777" w:rsidR="004E00AD" w:rsidRPr="004E00AD" w:rsidRDefault="004E00AD" w:rsidP="004E00AD">
            <w:pPr>
              <w:spacing w:line="240" w:lineRule="auto"/>
              <w:jc w:val="center"/>
              <w:rPr>
                <w:rFonts w:ascii="Calibri" w:eastAsia="Times New Roman" w:hAnsi="Calibri" w:cs="Calibri"/>
                <w:color w:val="000000"/>
                <w:lang w:val="en-US" w:eastAsia="en-US"/>
              </w:rPr>
            </w:pPr>
            <w:r w:rsidRPr="004E00AD">
              <w:rPr>
                <w:rFonts w:ascii="Calibri" w:eastAsia="Times New Roman" w:hAnsi="Calibri" w:cs="Calibri"/>
                <w:color w:val="000000"/>
                <w:lang w:val="en-US" w:eastAsia="en-US"/>
              </w:rPr>
              <w:t>1.27</w:t>
            </w:r>
          </w:p>
        </w:tc>
      </w:tr>
      <w:tr w:rsidR="004E00AD" w:rsidRPr="004E00AD" w14:paraId="23FBFE3A" w14:textId="77777777" w:rsidTr="004E00AD">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21F21F65" w14:textId="77777777" w:rsidR="004E00AD" w:rsidRPr="004E00AD" w:rsidRDefault="004E00AD" w:rsidP="004E00AD">
            <w:pPr>
              <w:spacing w:line="240" w:lineRule="auto"/>
              <w:jc w:val="center"/>
              <w:rPr>
                <w:rFonts w:ascii="Calibri" w:eastAsia="Times New Roman" w:hAnsi="Calibri" w:cs="Calibri"/>
                <w:color w:val="000000"/>
                <w:lang w:val="en-US" w:eastAsia="en-US"/>
              </w:rPr>
            </w:pPr>
            <w:r w:rsidRPr="004E00AD">
              <w:rPr>
                <w:rFonts w:ascii="Calibri" w:eastAsia="Times New Roman" w:hAnsi="Calibri" w:cs="Calibri"/>
                <w:color w:val="000000"/>
                <w:lang w:val="en-US" w:eastAsia="en-US"/>
              </w:rPr>
              <w:t>20</w:t>
            </w:r>
          </w:p>
        </w:tc>
        <w:tc>
          <w:tcPr>
            <w:tcW w:w="1200" w:type="dxa"/>
            <w:tcBorders>
              <w:top w:val="nil"/>
              <w:left w:val="nil"/>
              <w:bottom w:val="single" w:sz="4" w:space="0" w:color="auto"/>
              <w:right w:val="single" w:sz="4" w:space="0" w:color="auto"/>
            </w:tcBorders>
            <w:shd w:val="clear" w:color="auto" w:fill="auto"/>
            <w:noWrap/>
            <w:vAlign w:val="bottom"/>
            <w:hideMark/>
          </w:tcPr>
          <w:p w14:paraId="60AB3ACF" w14:textId="77777777" w:rsidR="004E00AD" w:rsidRPr="004E00AD" w:rsidRDefault="004E00AD" w:rsidP="004E00AD">
            <w:pPr>
              <w:spacing w:line="240" w:lineRule="auto"/>
              <w:jc w:val="center"/>
              <w:rPr>
                <w:rFonts w:ascii="Calibri" w:eastAsia="Times New Roman" w:hAnsi="Calibri" w:cs="Calibri"/>
                <w:color w:val="000000"/>
                <w:lang w:val="en-US" w:eastAsia="en-US"/>
              </w:rPr>
            </w:pPr>
            <w:r w:rsidRPr="004E00AD">
              <w:rPr>
                <w:rFonts w:ascii="Calibri" w:eastAsia="Times New Roman" w:hAnsi="Calibri" w:cs="Calibri"/>
                <w:color w:val="000000"/>
                <w:lang w:val="en-US" w:eastAsia="en-US"/>
              </w:rPr>
              <w:t>1.303</w:t>
            </w:r>
          </w:p>
        </w:tc>
      </w:tr>
      <w:tr w:rsidR="004E00AD" w:rsidRPr="004E00AD" w14:paraId="461DE47B" w14:textId="77777777" w:rsidTr="004E00AD">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1554C78C" w14:textId="77777777" w:rsidR="004E00AD" w:rsidRPr="004E00AD" w:rsidRDefault="004E00AD" w:rsidP="004E00AD">
            <w:pPr>
              <w:spacing w:line="240" w:lineRule="auto"/>
              <w:jc w:val="center"/>
              <w:rPr>
                <w:rFonts w:ascii="Calibri" w:eastAsia="Times New Roman" w:hAnsi="Calibri" w:cs="Calibri"/>
                <w:color w:val="000000"/>
                <w:lang w:val="en-US" w:eastAsia="en-US"/>
              </w:rPr>
            </w:pPr>
            <w:r w:rsidRPr="004E00AD">
              <w:rPr>
                <w:rFonts w:ascii="Calibri" w:eastAsia="Times New Roman" w:hAnsi="Calibri" w:cs="Calibri"/>
                <w:color w:val="000000"/>
                <w:lang w:val="en-US" w:eastAsia="en-US"/>
              </w:rPr>
              <w:t>24</w:t>
            </w:r>
          </w:p>
        </w:tc>
        <w:tc>
          <w:tcPr>
            <w:tcW w:w="1200" w:type="dxa"/>
            <w:tcBorders>
              <w:top w:val="nil"/>
              <w:left w:val="nil"/>
              <w:bottom w:val="single" w:sz="4" w:space="0" w:color="auto"/>
              <w:right w:val="single" w:sz="4" w:space="0" w:color="auto"/>
            </w:tcBorders>
            <w:shd w:val="clear" w:color="auto" w:fill="auto"/>
            <w:noWrap/>
            <w:vAlign w:val="bottom"/>
            <w:hideMark/>
          </w:tcPr>
          <w:p w14:paraId="7077FC7B" w14:textId="77777777" w:rsidR="004E00AD" w:rsidRPr="004E00AD" w:rsidRDefault="004E00AD" w:rsidP="004E00AD">
            <w:pPr>
              <w:spacing w:line="240" w:lineRule="auto"/>
              <w:jc w:val="center"/>
              <w:rPr>
                <w:rFonts w:ascii="Calibri" w:eastAsia="Times New Roman" w:hAnsi="Calibri" w:cs="Calibri"/>
                <w:color w:val="000000"/>
                <w:lang w:val="en-US" w:eastAsia="en-US"/>
              </w:rPr>
            </w:pPr>
            <w:r w:rsidRPr="004E00AD">
              <w:rPr>
                <w:rFonts w:ascii="Calibri" w:eastAsia="Times New Roman" w:hAnsi="Calibri" w:cs="Calibri"/>
                <w:color w:val="000000"/>
                <w:lang w:val="en-US" w:eastAsia="en-US"/>
              </w:rPr>
              <w:t>1.331</w:t>
            </w:r>
          </w:p>
        </w:tc>
      </w:tr>
    </w:tbl>
    <w:p w14:paraId="4580E17C" w14:textId="30B19D91" w:rsidR="006E71FA" w:rsidRPr="00426F45" w:rsidRDefault="006E71FA" w:rsidP="006E71FA">
      <w:pPr>
        <w:rPr>
          <w:b/>
          <w:lang w:val="es-419"/>
        </w:rPr>
      </w:pPr>
    </w:p>
    <w:p w14:paraId="6ED593EA" w14:textId="77777777" w:rsidR="00BA4BB4" w:rsidRDefault="00BA4BB4" w:rsidP="0060522D"/>
    <w:p w14:paraId="17DFDB9E" w14:textId="77777777" w:rsidR="00BA4BB4" w:rsidRDefault="00BA4BB4" w:rsidP="00BA4BB4">
      <w:r>
        <w:t>Preguntas.</w:t>
      </w:r>
    </w:p>
    <w:p w14:paraId="01F8E9CF" w14:textId="5944C59E" w:rsidR="00BA4BB4" w:rsidRDefault="00BA4BB4" w:rsidP="00BA4BB4">
      <w:r>
        <w:t>1. ¿Cuánto vale el voltaje en R4? ¿Cuánto vale el voltaje de R1?</w:t>
      </w:r>
    </w:p>
    <w:p w14:paraId="22DF0519" w14:textId="77777777" w:rsidR="00073440" w:rsidRDefault="00073440" w:rsidP="00BA4BB4"/>
    <w:p w14:paraId="55C6E0E1" w14:textId="4A5922E7" w:rsidR="003609F9" w:rsidRDefault="00073440" w:rsidP="00BA4BB4">
      <w:r>
        <w:t xml:space="preserve">Para encontrar el valor de la resistencia teniendo el valor de voltaje del Zener </w:t>
      </w:r>
      <w:r w:rsidR="003609F9">
        <w:t xml:space="preserve">1n4742A, encontrado en la hoja de datos </w:t>
      </w:r>
      <w:r w:rsidR="00796D88">
        <w:t>de este</w:t>
      </w:r>
      <w:r w:rsidR="003609F9">
        <w:t>.</w:t>
      </w:r>
    </w:p>
    <w:p w14:paraId="589CC6F7" w14:textId="14C69EF2" w:rsidR="00796D88" w:rsidRDefault="00796D88" w:rsidP="00BA4BB4">
      <w:r w:rsidRPr="00796D88">
        <w:drawing>
          <wp:inline distT="0" distB="0" distL="0" distR="0" wp14:anchorId="3C5E6886" wp14:editId="00A6A9A4">
            <wp:extent cx="5612130" cy="2752725"/>
            <wp:effectExtent l="0" t="0" r="7620" b="9525"/>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612130" cy="2752725"/>
                    </a:xfrm>
                    <a:prstGeom prst="rect">
                      <a:avLst/>
                    </a:prstGeom>
                  </pic:spPr>
                </pic:pic>
              </a:graphicData>
            </a:graphic>
          </wp:inline>
        </w:drawing>
      </w:r>
    </w:p>
    <w:p w14:paraId="22CC5D65" w14:textId="643C5F50" w:rsidR="00796D88" w:rsidRDefault="00796D88" w:rsidP="00BA4BB4">
      <w:r>
        <w:t>Como podemos ver en la imagen anterior podemos extraer los siguientes datos de utilidad.</w:t>
      </w:r>
    </w:p>
    <w:p w14:paraId="7B217A1E" w14:textId="4BEFE319" w:rsidR="00796D88" w:rsidRDefault="001A34AD" w:rsidP="00BA4BB4">
      <w:r w:rsidRPr="00796D88">
        <w:rPr>
          <w:position w:val="-4"/>
        </w:rPr>
        <w:object w:dxaOrig="180" w:dyaOrig="279" w14:anchorId="1FF35C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style="width:9pt;height:14.25pt" o:ole="">
            <v:imagedata r:id="rId31" o:title=""/>
          </v:shape>
          <o:OLEObject Type="Embed" ProgID="Equation.DSMT4" ShapeID="_x0000_i1052" DrawAspect="Content" ObjectID="_1655074488" r:id="rId32"/>
        </w:object>
      </w:r>
      <w:r w:rsidR="00EE03F3" w:rsidRPr="00EE03F3">
        <w:rPr>
          <w:position w:val="-42"/>
        </w:rPr>
        <w:object w:dxaOrig="2439" w:dyaOrig="999" w14:anchorId="5517ADCD">
          <v:shape id="_x0000_i1057" type="#_x0000_t75" style="width:122.25pt;height:50.25pt" o:ole="">
            <v:imagedata r:id="rId33" o:title=""/>
          </v:shape>
          <o:OLEObject Type="Embed" ProgID="Equation.DSMT4" ShapeID="_x0000_i1057" DrawAspect="Content" ObjectID="_1655074489" r:id="rId34"/>
        </w:object>
      </w:r>
    </w:p>
    <w:p w14:paraId="3FC4C8EB" w14:textId="77777777" w:rsidR="003003D0" w:rsidRDefault="003003D0" w:rsidP="000C0C48">
      <w:pPr>
        <w:tabs>
          <w:tab w:val="left" w:pos="3255"/>
        </w:tabs>
        <w:jc w:val="both"/>
      </w:pPr>
    </w:p>
    <w:p w14:paraId="343867FC" w14:textId="7D5FBA43" w:rsidR="003003D0" w:rsidRDefault="003003D0" w:rsidP="000C0C48">
      <w:pPr>
        <w:tabs>
          <w:tab w:val="left" w:pos="3255"/>
        </w:tabs>
        <w:jc w:val="both"/>
      </w:pPr>
      <w:r>
        <w:t>Como la resistencia R4 se encuentra entre los nodos de la fuente de 20V y el diodo Zener, y sabemos que en esta rama fluye</w:t>
      </w:r>
      <w:r w:rsidR="00C2524D">
        <w:t>n 5mA, podemos obtener el valor de la resistencia de la siguiente forma:</w:t>
      </w:r>
    </w:p>
    <w:p w14:paraId="5C798F47" w14:textId="77777777" w:rsidR="00C2524D" w:rsidRDefault="00C2524D" w:rsidP="000C0C48">
      <w:pPr>
        <w:tabs>
          <w:tab w:val="left" w:pos="3255"/>
        </w:tabs>
        <w:jc w:val="both"/>
      </w:pPr>
    </w:p>
    <w:p w14:paraId="400BCEFE" w14:textId="77777777" w:rsidR="00C2524D" w:rsidRDefault="00C2524D" w:rsidP="00BA4BB4">
      <w:r>
        <w:rPr>
          <w:noProof/>
        </w:rPr>
        <w:object w:dxaOrig="225" w:dyaOrig="225" w14:anchorId="2E569936">
          <v:shape id="_x0000_s1034" type="#_x0000_t75" style="position:absolute;margin-left:0;margin-top:0;width:123pt;height:30.75pt;z-index:251663360;mso-position-horizontal:left;mso-position-horizontal-relative:text;mso-position-vertical-relative:text">
            <v:imagedata r:id="rId35" o:title=""/>
            <w10:wrap type="square" side="right"/>
          </v:shape>
          <o:OLEObject Type="Embed" ProgID="Equation.DSMT4" ShapeID="_x0000_s1034" DrawAspect="Content" ObjectID="_1655074502" r:id="rId36"/>
        </w:object>
      </w:r>
    </w:p>
    <w:p w14:paraId="3EAC7E70" w14:textId="77777777" w:rsidR="00C2524D" w:rsidRDefault="00C2524D" w:rsidP="00C2524D">
      <w:pPr>
        <w:ind w:firstLine="708"/>
      </w:pPr>
    </w:p>
    <w:p w14:paraId="581C26F4" w14:textId="2010C6EF" w:rsidR="00BA4BB4" w:rsidRDefault="00C2524D" w:rsidP="00C2524D">
      <w:pPr>
        <w:ind w:firstLine="708"/>
      </w:pPr>
      <w:r>
        <w:br w:type="textWrapping" w:clear="all"/>
      </w:r>
    </w:p>
    <w:p w14:paraId="452E6086" w14:textId="5FEA5971" w:rsidR="00BA4BB4" w:rsidRDefault="00BA4BB4" w:rsidP="00BA4BB4">
      <w:r>
        <w:t>2. Haga un nodo en el Zener. ¿Cuánto vale la corriente de R1?</w:t>
      </w:r>
    </w:p>
    <w:p w14:paraId="3C763891" w14:textId="77777777" w:rsidR="003003D0" w:rsidRDefault="003003D0" w:rsidP="00BA4BB4"/>
    <w:p w14:paraId="0AF84163" w14:textId="77777777" w:rsidR="003003D0" w:rsidRDefault="003003D0" w:rsidP="003003D0">
      <w:r>
        <w:t>Teniendo los datos de las corrientes de funcionamiento máximas y mínimas del Zener podemos calcular su valor de funcionamiento con la siguiente formula:</w:t>
      </w:r>
    </w:p>
    <w:p w14:paraId="70F12E15" w14:textId="77777777" w:rsidR="003003D0" w:rsidRDefault="003003D0" w:rsidP="003003D0"/>
    <w:p w14:paraId="6F81C187" w14:textId="286ECF85" w:rsidR="003003D0" w:rsidRDefault="003003D0" w:rsidP="003003D0">
      <w:pPr>
        <w:tabs>
          <w:tab w:val="left" w:pos="3255"/>
        </w:tabs>
        <w:jc w:val="both"/>
      </w:pPr>
      <w:r>
        <w:t xml:space="preserve"> </w:t>
      </w:r>
      <w:r w:rsidRPr="000C0C48">
        <w:rPr>
          <w:position w:val="-54"/>
        </w:rPr>
        <w:object w:dxaOrig="2140" w:dyaOrig="1560" w14:anchorId="6269ABFF">
          <v:shape id="_x0000_i1073" type="#_x0000_t75" style="width:107.25pt;height:78pt" o:ole="">
            <v:imagedata r:id="rId37" o:title=""/>
          </v:shape>
          <o:OLEObject Type="Embed" ProgID="Equation.DSMT4" ShapeID="_x0000_i1073" DrawAspect="Content" ObjectID="_1655074490" r:id="rId38"/>
        </w:object>
      </w:r>
      <w:r>
        <w:tab/>
      </w:r>
    </w:p>
    <w:p w14:paraId="3E1BF0AA" w14:textId="7D2C86FE" w:rsidR="00F075B0" w:rsidRDefault="00F075B0" w:rsidP="003003D0">
      <w:pPr>
        <w:tabs>
          <w:tab w:val="left" w:pos="3255"/>
        </w:tabs>
        <w:jc w:val="both"/>
      </w:pPr>
    </w:p>
    <w:p w14:paraId="3043AAB2" w14:textId="4D9A12B0" w:rsidR="00F075B0" w:rsidRDefault="00AE0254" w:rsidP="003003D0">
      <w:pPr>
        <w:tabs>
          <w:tab w:val="left" w:pos="3255"/>
        </w:tabs>
        <w:jc w:val="both"/>
      </w:pPr>
      <w:r>
        <w:t>Después</w:t>
      </w:r>
      <w:r w:rsidR="00F075B0">
        <w:t xml:space="preserve"> de calcular la corriente del Zener podemos realizar la ecuación de nodo donde se encuentra conectado para encontrar </w:t>
      </w:r>
      <w:r w:rsidR="00272DE0">
        <w:t>la corriente del emisor del transistor Q2.</w:t>
      </w:r>
    </w:p>
    <w:p w14:paraId="612B4D17" w14:textId="55394532" w:rsidR="00272DE0" w:rsidRDefault="00272DE0" w:rsidP="003003D0">
      <w:pPr>
        <w:tabs>
          <w:tab w:val="left" w:pos="3255"/>
        </w:tabs>
        <w:jc w:val="both"/>
      </w:pPr>
    </w:p>
    <w:p w14:paraId="112060D7" w14:textId="271E33F9" w:rsidR="00272DE0" w:rsidRDefault="00272DE0" w:rsidP="00272DE0">
      <w:pPr>
        <w:tabs>
          <w:tab w:val="left" w:pos="3255"/>
        </w:tabs>
        <w:jc w:val="center"/>
      </w:pPr>
      <w:r w:rsidRPr="00272DE0">
        <w:drawing>
          <wp:inline distT="0" distB="0" distL="0" distR="0" wp14:anchorId="4CD0CE17" wp14:editId="4AE75113">
            <wp:extent cx="1743075" cy="1672041"/>
            <wp:effectExtent l="0" t="0" r="0" b="4445"/>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750929" cy="1679575"/>
                    </a:xfrm>
                    <a:prstGeom prst="rect">
                      <a:avLst/>
                    </a:prstGeom>
                  </pic:spPr>
                </pic:pic>
              </a:graphicData>
            </a:graphic>
          </wp:inline>
        </w:drawing>
      </w:r>
    </w:p>
    <w:p w14:paraId="69E3C97F" w14:textId="77777777" w:rsidR="00D6490E" w:rsidRDefault="00D6490E" w:rsidP="00272DE0">
      <w:pPr>
        <w:tabs>
          <w:tab w:val="left" w:pos="3255"/>
        </w:tabs>
      </w:pPr>
      <w:r>
        <w:rPr>
          <w:noProof/>
        </w:rPr>
        <w:object w:dxaOrig="225" w:dyaOrig="225" w14:anchorId="2D5B8956">
          <v:shape id="_x0000_s1035" type="#_x0000_t75" style="position:absolute;margin-left:0;margin-top:0;width:110.25pt;height:54pt;z-index:251665408;mso-position-horizontal:left;mso-position-horizontal-relative:text;mso-position-vertical-relative:text">
            <v:imagedata r:id="rId40" o:title=""/>
            <w10:wrap type="square" side="right"/>
          </v:shape>
          <o:OLEObject Type="Embed" ProgID="Equation.DSMT4" ShapeID="_x0000_s1035" DrawAspect="Content" ObjectID="_1655074503" r:id="rId41"/>
        </w:object>
      </w:r>
    </w:p>
    <w:p w14:paraId="7CF3F6BB" w14:textId="77777777" w:rsidR="00D6490E" w:rsidRDefault="00D6490E" w:rsidP="00272DE0">
      <w:pPr>
        <w:tabs>
          <w:tab w:val="left" w:pos="3255"/>
        </w:tabs>
      </w:pPr>
    </w:p>
    <w:p w14:paraId="76C8F774" w14:textId="77777777" w:rsidR="00D6490E" w:rsidRDefault="00D6490E" w:rsidP="00D6490E">
      <w:pPr>
        <w:tabs>
          <w:tab w:val="left" w:pos="2205"/>
        </w:tabs>
      </w:pPr>
      <w:r>
        <w:tab/>
      </w:r>
    </w:p>
    <w:p w14:paraId="60B26349" w14:textId="77777777" w:rsidR="00D6490E" w:rsidRDefault="00D6490E" w:rsidP="00D6490E">
      <w:pPr>
        <w:tabs>
          <w:tab w:val="left" w:pos="2205"/>
        </w:tabs>
      </w:pPr>
    </w:p>
    <w:p w14:paraId="2C6272A7" w14:textId="1C9F9858" w:rsidR="00D855C8" w:rsidRDefault="00D6490E" w:rsidP="00D6490E">
      <w:pPr>
        <w:tabs>
          <w:tab w:val="left" w:pos="2205"/>
        </w:tabs>
      </w:pPr>
      <w:r>
        <w:lastRenderedPageBreak/>
        <w:t xml:space="preserve">Asumiendo que el valor de beta del transistor 2N2222A para las condiciones de Voltaje de colecto y </w:t>
      </w:r>
      <w:r w:rsidR="00D855C8">
        <w:t>corriente</w:t>
      </w:r>
      <w:r>
        <w:t xml:space="preserve"> de operación a la cual esta funcionando es mayor que cien, entonces el valor la diferencia entre la corriente de base y colector es menor de un 1</w:t>
      </w:r>
      <w:r>
        <w:rPr>
          <w:rFonts w:ascii="Calibri" w:hAnsi="Calibri" w:cs="Calibri"/>
        </w:rPr>
        <w:t>%</w:t>
      </w:r>
      <w:r>
        <w:t>, por lo que podemos decir que el valor de la corriente de emisor del transistor es aproximadamente igual a la corriente de colector del transistor</w:t>
      </w:r>
      <w:r w:rsidR="00D855C8">
        <w:t xml:space="preserve"> Q2.</w:t>
      </w:r>
    </w:p>
    <w:p w14:paraId="27BB86E6" w14:textId="77777777" w:rsidR="00D855C8" w:rsidRDefault="00D855C8" w:rsidP="00D6490E">
      <w:pPr>
        <w:tabs>
          <w:tab w:val="left" w:pos="2205"/>
        </w:tabs>
      </w:pPr>
    </w:p>
    <w:p w14:paraId="4D13A403" w14:textId="77777777" w:rsidR="00213863" w:rsidRDefault="00213863" w:rsidP="00D6490E">
      <w:pPr>
        <w:tabs>
          <w:tab w:val="left" w:pos="2205"/>
        </w:tabs>
      </w:pPr>
      <w:r>
        <w:rPr>
          <w:noProof/>
        </w:rPr>
        <w:object w:dxaOrig="225" w:dyaOrig="225" w14:anchorId="48701CD6">
          <v:shape id="_x0000_s1036" type="#_x0000_t75" style="position:absolute;margin-left:0;margin-top:0;width:72.8pt;height:90.45pt;z-index:251667456;mso-position-horizontal:left;mso-position-horizontal-relative:text;mso-position-vertical-relative:text">
            <v:imagedata r:id="rId42" o:title=""/>
            <w10:wrap type="square" side="right"/>
          </v:shape>
          <o:OLEObject Type="Embed" ProgID="Equation.DSMT4" ShapeID="_x0000_s1036" DrawAspect="Content" ObjectID="_1655074504" r:id="rId43"/>
        </w:object>
      </w:r>
    </w:p>
    <w:p w14:paraId="084FB970" w14:textId="77777777" w:rsidR="00213863" w:rsidRDefault="00213863" w:rsidP="00213863">
      <w:pPr>
        <w:tabs>
          <w:tab w:val="left" w:pos="4920"/>
        </w:tabs>
      </w:pPr>
    </w:p>
    <w:p w14:paraId="71771A13" w14:textId="77777777" w:rsidR="005E1877" w:rsidRDefault="005E1877" w:rsidP="00213863">
      <w:pPr>
        <w:tabs>
          <w:tab w:val="left" w:pos="4920"/>
        </w:tabs>
      </w:pPr>
    </w:p>
    <w:p w14:paraId="30CA4A14" w14:textId="77777777" w:rsidR="005E1877" w:rsidRDefault="005E1877" w:rsidP="00213863">
      <w:pPr>
        <w:tabs>
          <w:tab w:val="left" w:pos="4920"/>
        </w:tabs>
      </w:pPr>
    </w:p>
    <w:p w14:paraId="1D097AC5" w14:textId="013030BC" w:rsidR="00213863" w:rsidRDefault="00213863" w:rsidP="00213863">
      <w:pPr>
        <w:tabs>
          <w:tab w:val="left" w:pos="4920"/>
        </w:tabs>
      </w:pPr>
      <w:r>
        <w:tab/>
      </w:r>
    </w:p>
    <w:p w14:paraId="1101A3CA" w14:textId="77777777" w:rsidR="00213863" w:rsidRDefault="00213863" w:rsidP="00213863">
      <w:pPr>
        <w:tabs>
          <w:tab w:val="left" w:pos="4920"/>
        </w:tabs>
      </w:pPr>
    </w:p>
    <w:p w14:paraId="7CC08827" w14:textId="77777777" w:rsidR="00213863" w:rsidRDefault="00213863" w:rsidP="00213863">
      <w:pPr>
        <w:tabs>
          <w:tab w:val="left" w:pos="4920"/>
        </w:tabs>
      </w:pPr>
    </w:p>
    <w:p w14:paraId="4CBCAAC7" w14:textId="7589B3C8" w:rsidR="00272DE0" w:rsidRDefault="00213863" w:rsidP="00213863">
      <w:pPr>
        <w:tabs>
          <w:tab w:val="left" w:pos="4920"/>
        </w:tabs>
      </w:pPr>
      <w:r>
        <w:t>Realizando una ecuación de nodo en la entre la base del Transistor Q1 y el colector del transistor Q2:</w:t>
      </w:r>
    </w:p>
    <w:p w14:paraId="0705C44A" w14:textId="6E160881" w:rsidR="00C2524D" w:rsidRDefault="0067200C" w:rsidP="003003D0">
      <w:pPr>
        <w:tabs>
          <w:tab w:val="left" w:pos="3255"/>
        </w:tabs>
        <w:jc w:val="both"/>
      </w:pPr>
      <w:r>
        <w:rPr>
          <w:noProof/>
        </w:rPr>
        <w:drawing>
          <wp:anchor distT="0" distB="0" distL="114300" distR="114300" simplePos="0" relativeHeight="251668480" behindDoc="0" locked="0" layoutInCell="1" allowOverlap="1" wp14:anchorId="673ECDC4" wp14:editId="5E5120E4">
            <wp:simplePos x="0" y="0"/>
            <wp:positionH relativeFrom="margin">
              <wp:align>left</wp:align>
            </wp:positionH>
            <wp:positionV relativeFrom="paragraph">
              <wp:posOffset>53340</wp:posOffset>
            </wp:positionV>
            <wp:extent cx="1573813" cy="2457450"/>
            <wp:effectExtent l="0" t="0" r="7620" b="0"/>
            <wp:wrapSquare wrapText="bothSides"/>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573813" cy="2457450"/>
                    </a:xfrm>
                    <a:prstGeom prst="rect">
                      <a:avLst/>
                    </a:prstGeom>
                    <a:noFill/>
                  </pic:spPr>
                </pic:pic>
              </a:graphicData>
            </a:graphic>
          </wp:anchor>
        </w:drawing>
      </w:r>
    </w:p>
    <w:p w14:paraId="19FA0107" w14:textId="2D9FFF68" w:rsidR="0067200C" w:rsidRDefault="0067200C" w:rsidP="00BA4BB4"/>
    <w:p w14:paraId="52076D43" w14:textId="51F8D206" w:rsidR="00BA4BB4" w:rsidRDefault="00556F37" w:rsidP="00BA4BB4">
      <w:r>
        <w:t xml:space="preserve">        </w:t>
      </w:r>
      <w:r w:rsidR="00D427CC" w:rsidRPr="00D427CC">
        <w:rPr>
          <w:position w:val="-12"/>
        </w:rPr>
        <w:object w:dxaOrig="1359" w:dyaOrig="360" w14:anchorId="1B0ED106">
          <v:shape id="_x0000_i1235" type="#_x0000_t75" style="width:68.25pt;height:18pt" o:ole="">
            <v:imagedata r:id="rId45" o:title=""/>
          </v:shape>
          <o:OLEObject Type="Embed" ProgID="Equation.DSMT4" ShapeID="_x0000_i1235" DrawAspect="Content" ObjectID="_1655074491" r:id="rId46"/>
        </w:object>
      </w:r>
    </w:p>
    <w:p w14:paraId="49C346D1" w14:textId="77777777" w:rsidR="00213863" w:rsidRDefault="00213863" w:rsidP="00BA4BB4"/>
    <w:p w14:paraId="0E24545A" w14:textId="22FFEEAC" w:rsidR="0067200C" w:rsidRDefault="00D427CC" w:rsidP="00BA4BB4">
      <w:r>
        <w:t>Al se los dos transistores iguales podemos asumir que la corriente de base del transistor Q1 es mucho mas pequeña que la corriente de emisor del transistor Q2, por lo que:</w:t>
      </w:r>
    </w:p>
    <w:p w14:paraId="4F73F98D" w14:textId="77777777" w:rsidR="00D427CC" w:rsidRDefault="00D427CC" w:rsidP="00BA4BB4"/>
    <w:p w14:paraId="758F4E20" w14:textId="7BC54BCD" w:rsidR="0067200C" w:rsidRDefault="00556F37" w:rsidP="00BA4BB4">
      <w:r>
        <w:t xml:space="preserve">       </w:t>
      </w:r>
      <w:r w:rsidRPr="00B15EFC">
        <w:rPr>
          <w:position w:val="-48"/>
        </w:rPr>
        <w:object w:dxaOrig="1440" w:dyaOrig="1080" w14:anchorId="2DD15082">
          <v:shape id="_x0000_i1246" type="#_x0000_t75" style="width:1in;height:54pt" o:ole="">
            <v:imagedata r:id="rId47" o:title=""/>
          </v:shape>
          <o:OLEObject Type="Embed" ProgID="Equation.DSMT4" ShapeID="_x0000_i1246" DrawAspect="Content" ObjectID="_1655074492" r:id="rId48"/>
        </w:object>
      </w:r>
    </w:p>
    <w:p w14:paraId="5CFD0082" w14:textId="519E01DA" w:rsidR="0067200C" w:rsidRDefault="0067200C" w:rsidP="00BA4BB4"/>
    <w:p w14:paraId="35B9E196" w14:textId="354DA1D2" w:rsidR="00556F37" w:rsidRDefault="00556F37" w:rsidP="00BA4BB4"/>
    <w:p w14:paraId="5295B4CF" w14:textId="77777777" w:rsidR="006E705B" w:rsidRDefault="006E705B" w:rsidP="00BA4BB4"/>
    <w:p w14:paraId="02A87D2D" w14:textId="356B7F9B" w:rsidR="0069446A" w:rsidRDefault="0069446A" w:rsidP="00BA4BB4">
      <w:r>
        <w:t>Ahora teniendo la corriente que fluye por la resistencia</w:t>
      </w:r>
      <w:r w:rsidR="00E2591B">
        <w:t xml:space="preserve"> R1 podemos hacer una trayectoria cerrada para calcular el valor de voltaje de la resistencia.</w:t>
      </w:r>
    </w:p>
    <w:p w14:paraId="780B211E" w14:textId="77777777" w:rsidR="00E2591B" w:rsidRDefault="00E2591B" w:rsidP="00BA4BB4"/>
    <w:p w14:paraId="7CB82F98" w14:textId="5F6AB378" w:rsidR="00556F37" w:rsidRDefault="006E705B" w:rsidP="00BA4BB4">
      <w:r>
        <w:rPr>
          <w:noProof/>
        </w:rPr>
        <w:lastRenderedPageBreak/>
        <w:drawing>
          <wp:inline distT="0" distB="0" distL="0" distR="0" wp14:anchorId="502FAFAE" wp14:editId="529CAB76">
            <wp:extent cx="5391150" cy="3489058"/>
            <wp:effectExtent l="0" t="0" r="0" b="0"/>
            <wp:docPr id="33"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08731" cy="3500436"/>
                    </a:xfrm>
                    <a:prstGeom prst="rect">
                      <a:avLst/>
                    </a:prstGeom>
                    <a:noFill/>
                  </pic:spPr>
                </pic:pic>
              </a:graphicData>
            </a:graphic>
          </wp:inline>
        </w:drawing>
      </w:r>
    </w:p>
    <w:p w14:paraId="1B73E820" w14:textId="7CD52C43" w:rsidR="006E705B" w:rsidRDefault="00687784" w:rsidP="00BA4BB4">
      <w:r w:rsidRPr="00687784">
        <w:rPr>
          <w:position w:val="-64"/>
        </w:rPr>
        <w:object w:dxaOrig="2420" w:dyaOrig="1400" w14:anchorId="2BD1C2CD">
          <v:shape id="_x0000_i1266" type="#_x0000_t75" style="width:120.75pt;height:69.75pt" o:ole="">
            <v:imagedata r:id="rId50" o:title=""/>
          </v:shape>
          <o:OLEObject Type="Embed" ProgID="Equation.DSMT4" ShapeID="_x0000_i1266" DrawAspect="Content" ObjectID="_1655074493" r:id="rId51"/>
        </w:object>
      </w:r>
      <w:r>
        <w:t xml:space="preserve">            </w:t>
      </w:r>
      <w:r w:rsidR="00494BD3" w:rsidRPr="00AB3004">
        <w:rPr>
          <w:position w:val="-30"/>
        </w:rPr>
        <w:object w:dxaOrig="2920" w:dyaOrig="680" w14:anchorId="5F747784">
          <v:shape id="_x0000_i1297" type="#_x0000_t75" style="width:146.25pt;height:33.75pt" o:ole="">
            <v:imagedata r:id="rId52" o:title=""/>
          </v:shape>
          <o:OLEObject Type="Embed" ProgID="Equation.DSMT4" ShapeID="_x0000_i1297" DrawAspect="Content" ObjectID="_1655074494" r:id="rId53"/>
        </w:object>
      </w:r>
    </w:p>
    <w:p w14:paraId="58CB8779" w14:textId="77777777" w:rsidR="00AE0254" w:rsidRDefault="00F134E6" w:rsidP="00BA4BB4">
      <w:r>
        <w:t>Tomando valores comerciales de resistencias podemos decir que la resistencia R1 es de 1k</w:t>
      </w:r>
      <w:r w:rsidR="00AE0254">
        <w:t xml:space="preserve"> Ohm.</w:t>
      </w:r>
    </w:p>
    <w:p w14:paraId="021DE0DF" w14:textId="70916BEF" w:rsidR="0067200C" w:rsidRDefault="00AE0254" w:rsidP="00BA4BB4">
      <w:r>
        <w:t xml:space="preserve"> </w:t>
      </w:r>
    </w:p>
    <w:p w14:paraId="1F39C29C" w14:textId="2C1E8342" w:rsidR="00BA4BB4" w:rsidRDefault="00BA4BB4" w:rsidP="00BA4BB4">
      <w:r>
        <w:t>3. ¿Como funciona este regulador? ¿Qué papel juegan R2 y R3?</w:t>
      </w:r>
    </w:p>
    <w:p w14:paraId="299E5857" w14:textId="3AAFC185" w:rsidR="00981AC2" w:rsidRDefault="00981AC2" w:rsidP="00BA4BB4"/>
    <w:p w14:paraId="039FE2D6" w14:textId="367FAA23" w:rsidR="00981AC2" w:rsidRDefault="00981AC2" w:rsidP="00BA4BB4">
      <w:r>
        <w:t xml:space="preserve">Este regulador funciona por medio de </w:t>
      </w:r>
      <w:r w:rsidR="008C098E">
        <w:t xml:space="preserve">dos transistores, transistor Q2 se encarga de polarizar a transistor Q1 en base a un divisor de voltaje </w:t>
      </w:r>
      <w:r w:rsidR="00931165">
        <w:t xml:space="preserve">en la salida del transistor Q1, es decir, la salida del transistor T1 </w:t>
      </w:r>
      <w:r w:rsidR="00F670A6">
        <w:t xml:space="preserve">genera una retroalimentación que produce que el transistor se encienda o se apague si supera cierto voltaje establecido en la referencia de transistor Q2, el </w:t>
      </w:r>
      <w:r w:rsidR="00125610">
        <w:t>diodo Zener sirve para crear el voltaje de referencia a el cual el divisor de voltaje funcionara.</w:t>
      </w:r>
    </w:p>
    <w:p w14:paraId="5AAECF17" w14:textId="7F4B7F0B" w:rsidR="00125610" w:rsidRDefault="00125610" w:rsidP="00BA4BB4"/>
    <w:p w14:paraId="53849FCB" w14:textId="77777777" w:rsidR="002B159F" w:rsidRDefault="00125610" w:rsidP="00BA4BB4">
      <w:r>
        <w:t xml:space="preserve">R2 y R3 </w:t>
      </w:r>
      <w:r w:rsidR="00D31B2E">
        <w:t xml:space="preserve">serán las resistencias encargadas de dividir el voltaje de salida, donde R2 en paralelo con el diodo Zener </w:t>
      </w:r>
      <w:r w:rsidR="002B159F">
        <w:t>determinan la polarización del transistor Q2.</w:t>
      </w:r>
    </w:p>
    <w:p w14:paraId="0235E455" w14:textId="77777777" w:rsidR="002B159F" w:rsidRDefault="002B159F" w:rsidP="00BA4BB4"/>
    <w:p w14:paraId="0E55B319" w14:textId="599E92F9" w:rsidR="00125610" w:rsidRDefault="00D31B2E" w:rsidP="00BA4BB4">
      <w:r>
        <w:lastRenderedPageBreak/>
        <w:t xml:space="preserve"> </w:t>
      </w:r>
      <w:r w:rsidR="00736329">
        <w:rPr>
          <w:noProof/>
        </w:rPr>
        <w:drawing>
          <wp:inline distT="0" distB="0" distL="0" distR="0" wp14:anchorId="01C9979D" wp14:editId="5E6B68C1">
            <wp:extent cx="6344285" cy="4105910"/>
            <wp:effectExtent l="0" t="0" r="0" b="8890"/>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344285" cy="4105910"/>
                    </a:xfrm>
                    <a:prstGeom prst="rect">
                      <a:avLst/>
                    </a:prstGeom>
                    <a:noFill/>
                  </pic:spPr>
                </pic:pic>
              </a:graphicData>
            </a:graphic>
          </wp:inline>
        </w:drawing>
      </w:r>
    </w:p>
    <w:p w14:paraId="74FFEBFA" w14:textId="0EFE7406" w:rsidR="00036FCC" w:rsidRDefault="00036FCC" w:rsidP="00BA4BB4">
      <w:r>
        <w:t xml:space="preserve">Para calcular el valor la resistencia R2 procedemos a realizar una </w:t>
      </w:r>
      <w:r w:rsidR="00E65A95">
        <w:t>malla de la forma que se indica en la imagen anterior</w:t>
      </w:r>
      <w:r w:rsidR="00C97943">
        <w:t xml:space="preserve"> de color verde y la malla de color naranja para encontrar R3.</w:t>
      </w:r>
    </w:p>
    <w:p w14:paraId="53673A70" w14:textId="3A39C8C2" w:rsidR="00E65A95" w:rsidRDefault="00E65A95" w:rsidP="00BA4BB4"/>
    <w:p w14:paraId="55D78DCC" w14:textId="52B5BBB5" w:rsidR="00E65A95" w:rsidRDefault="00C97943" w:rsidP="00BA4BB4">
      <w:r w:rsidRPr="00643FF8">
        <w:rPr>
          <w:position w:val="-48"/>
        </w:rPr>
        <w:object w:dxaOrig="4940" w:dyaOrig="1080" w14:anchorId="7F8FF4D4">
          <v:shape id="_x0000_i1327" type="#_x0000_t75" style="width:246.75pt;height:54pt" o:ole="">
            <v:imagedata r:id="rId55" o:title=""/>
          </v:shape>
          <o:OLEObject Type="Embed" ProgID="Equation.DSMT4" ShapeID="_x0000_i1327" DrawAspect="Content" ObjectID="_1655074495" r:id="rId56"/>
        </w:object>
      </w:r>
    </w:p>
    <w:p w14:paraId="20EEEB11" w14:textId="08BCBCA0" w:rsidR="00C97943" w:rsidRDefault="00C97943" w:rsidP="00BA4BB4"/>
    <w:p w14:paraId="4B9D0A9C" w14:textId="7BE4BE70" w:rsidR="00C97943" w:rsidRDefault="00C97943" w:rsidP="00BA4BB4">
      <w:r>
        <w:t xml:space="preserve">De esta forma determinamos que el divisor de voltaje </w:t>
      </w:r>
      <w:r w:rsidR="00816441">
        <w:t>va a</w:t>
      </w:r>
      <w:r>
        <w:t xml:space="preserve"> dar una proporción de 12.7V en la resistencia de R2 y de 1.3V en la resistencia R3</w:t>
      </w:r>
      <w:r w:rsidR="00816441">
        <w:t xml:space="preserve">. </w:t>
      </w:r>
    </w:p>
    <w:p w14:paraId="7A9E700E" w14:textId="116AC501" w:rsidR="00816441" w:rsidRDefault="00816441" w:rsidP="00BA4BB4"/>
    <w:p w14:paraId="481463A5" w14:textId="0E6231F5" w:rsidR="00816441" w:rsidRDefault="00816441" w:rsidP="00BA4BB4">
      <w:r>
        <w:t xml:space="preserve">Como la función de este divisor de voltaje solo es establecer un voltaje de referencia </w:t>
      </w:r>
      <w:r w:rsidR="001467FC">
        <w:t xml:space="preserve">con respecto a diodo Zener, para polarizar el transistor Q2, </w:t>
      </w:r>
      <w:r w:rsidR="00142408">
        <w:t>la corriente que pase por el divisor no es significante, pero hay que tomar en cuenta que la corriente de la base del transistor Q2 debe ser mucho mas pequeña que la corriente de que pasa por las resistencias R2 y R3 para que se pueda cumplir el divisor de voltaje.</w:t>
      </w:r>
    </w:p>
    <w:p w14:paraId="68232CB0" w14:textId="28764DFB" w:rsidR="00142408" w:rsidRDefault="00142408" w:rsidP="00BA4BB4"/>
    <w:p w14:paraId="5D9A5B31" w14:textId="54D86EAE" w:rsidR="00142408" w:rsidRDefault="00142408" w:rsidP="00BA4BB4">
      <w:r>
        <w:lastRenderedPageBreak/>
        <w:t>Estableciendo la relación de voltajes para calcular las resistencias</w:t>
      </w:r>
    </w:p>
    <w:p w14:paraId="0E1AE5C1" w14:textId="32A18A02" w:rsidR="00142408" w:rsidRDefault="00D123ED" w:rsidP="00BA4BB4">
      <w:r w:rsidRPr="00122D2A">
        <w:rPr>
          <w:position w:val="-58"/>
        </w:rPr>
        <w:object w:dxaOrig="1380" w:dyaOrig="1280" w14:anchorId="661E903B">
          <v:shape id="_x0000_i1339" type="#_x0000_t75" style="width:69pt;height:63.75pt" o:ole="">
            <v:imagedata r:id="rId57" o:title=""/>
          </v:shape>
          <o:OLEObject Type="Embed" ProgID="Equation.DSMT4" ShapeID="_x0000_i1339" DrawAspect="Content" ObjectID="_1655074496" r:id="rId58"/>
        </w:object>
      </w:r>
    </w:p>
    <w:p w14:paraId="7A3844BE" w14:textId="5991C486" w:rsidR="00D123ED" w:rsidRDefault="00D123ED" w:rsidP="00BA4BB4">
      <w:r>
        <w:t xml:space="preserve">Por lo que una relación de 10 a uno producirá aproximadamente un voltaje </w:t>
      </w:r>
      <w:r w:rsidR="00BB0EBA">
        <w:t xml:space="preserve">de 12.7V en la resistencia R2 y cualquier diferencia </w:t>
      </w:r>
      <w:r w:rsidR="008B0E0C">
        <w:t>polarizará</w:t>
      </w:r>
      <w:r w:rsidR="00BB0EBA">
        <w:t xml:space="preserve"> el transistor en un sentido, y en el otro lo </w:t>
      </w:r>
      <w:r w:rsidR="008B0E0C">
        <w:t>apagará</w:t>
      </w:r>
      <w:r w:rsidR="00BB0EBA">
        <w:t>.</w:t>
      </w:r>
    </w:p>
    <w:p w14:paraId="11C03A66" w14:textId="77777777" w:rsidR="00BA4BB4" w:rsidRDefault="00BA4BB4" w:rsidP="00BA4BB4"/>
    <w:p w14:paraId="05EBA18F" w14:textId="12896D56" w:rsidR="00BA4BB4" w:rsidRDefault="00BA4BB4" w:rsidP="00BA4BB4">
      <w:r>
        <w:t>4. ¿Qué ventajas da la realimentación a un regulador de voltaje?</w:t>
      </w:r>
    </w:p>
    <w:p w14:paraId="3D342CB9" w14:textId="482D2B23" w:rsidR="008B0E0C" w:rsidRDefault="008B0E0C" w:rsidP="00BA4BB4"/>
    <w:p w14:paraId="07DCAB1F" w14:textId="1BADBF7D" w:rsidR="008B0E0C" w:rsidRDefault="008B0E0C" w:rsidP="00BA4BB4">
      <w:r>
        <w:t xml:space="preserve">Un circuito de regulación de voltaje retroalimentado tiene menos probabilidad de tener error en la salida, ya que este se va </w:t>
      </w:r>
      <w:r w:rsidR="007372D3">
        <w:t>arreglando constantemente a medida que la salida va cambiando, por lo que es más eficiente y confiable.</w:t>
      </w:r>
    </w:p>
    <w:p w14:paraId="3DFA4E7E" w14:textId="77777777" w:rsidR="00BA4BB4" w:rsidRDefault="00BA4BB4" w:rsidP="00BA4BB4"/>
    <w:p w14:paraId="3BA197FB" w14:textId="7397DCD3" w:rsidR="00BA4BB4" w:rsidRDefault="00BA4BB4" w:rsidP="00BA4BB4">
      <w:r>
        <w:t>5. ¿Qué aplicaciones requieren de regulación muy precisa?</w:t>
      </w:r>
    </w:p>
    <w:p w14:paraId="23FF7042" w14:textId="4BDEAFE5" w:rsidR="007372D3" w:rsidRDefault="007372D3" w:rsidP="00BA4BB4"/>
    <w:p w14:paraId="3B889A0A" w14:textId="3B54EFD0" w:rsidR="00D2312B" w:rsidRDefault="00DA5B29" w:rsidP="00BA4BB4">
      <w:r>
        <w:t xml:space="preserve">Los reguladores </w:t>
      </w:r>
      <w:r w:rsidR="00B03178">
        <w:t>retroalimentados</w:t>
      </w:r>
      <w:r>
        <w:t xml:space="preserve"> s</w:t>
      </w:r>
      <w:r w:rsidR="00B03178">
        <w:t xml:space="preserve">irven para controlar circuitos donde el voltaje de entrada no es un voltaje fijo que se conoce, pero si el rango de valores que puede tomar, como por ejemplo la regulación de voltaje de la salida de un Panel solar, el cual su voltaje </w:t>
      </w:r>
      <w:r w:rsidR="0041397B">
        <w:t>va a</w:t>
      </w:r>
      <w:r w:rsidR="00B03178">
        <w:t xml:space="preserve"> depender de la intensidad lumínica que incida en </w:t>
      </w:r>
      <w:proofErr w:type="spellStart"/>
      <w:r w:rsidR="00B03178">
        <w:t>el</w:t>
      </w:r>
      <w:proofErr w:type="spellEnd"/>
      <w:r w:rsidR="00D2312B">
        <w:t>, un regulador retroalimentado, dentro de su rango de operación permite estabilizar la salida mientras la entrada tiene pequeñas variaciones.</w:t>
      </w:r>
    </w:p>
    <w:p w14:paraId="4480D721" w14:textId="1DC9DB4A" w:rsidR="00A75300" w:rsidRDefault="00A75300" w:rsidP="00BA4BB4"/>
    <w:p w14:paraId="63EE789A" w14:textId="4E959A2A" w:rsidR="00A75300" w:rsidRDefault="00A75300" w:rsidP="00BA4BB4"/>
    <w:p w14:paraId="5C481E83" w14:textId="55C77EF3" w:rsidR="00A75300" w:rsidRDefault="00A75300" w:rsidP="00BA4BB4"/>
    <w:p w14:paraId="615E17AD" w14:textId="71BF3B29" w:rsidR="00A75300" w:rsidRDefault="00A75300" w:rsidP="00BA4BB4"/>
    <w:p w14:paraId="504D82A3" w14:textId="48999309" w:rsidR="00A75300" w:rsidRDefault="00A75300" w:rsidP="00BA4BB4"/>
    <w:p w14:paraId="46AAA8B8" w14:textId="1C177CA1" w:rsidR="00A75300" w:rsidRDefault="00A75300" w:rsidP="00BA4BB4"/>
    <w:p w14:paraId="4C14E189" w14:textId="581D35AF" w:rsidR="00A75300" w:rsidRDefault="00A75300" w:rsidP="00BA4BB4"/>
    <w:p w14:paraId="73A17082" w14:textId="136627AF" w:rsidR="00A75300" w:rsidRDefault="00A75300" w:rsidP="00BA4BB4"/>
    <w:p w14:paraId="510D332C" w14:textId="02710D95" w:rsidR="00A75300" w:rsidRDefault="00A75300" w:rsidP="00BA4BB4"/>
    <w:p w14:paraId="4622C480" w14:textId="3ED94542" w:rsidR="00A75300" w:rsidRDefault="00A75300" w:rsidP="00BA4BB4"/>
    <w:p w14:paraId="3042CEE4" w14:textId="0E07D979" w:rsidR="00A75300" w:rsidRDefault="00A75300" w:rsidP="00BA4BB4"/>
    <w:p w14:paraId="5E2EA5DC" w14:textId="3E9DDDE3" w:rsidR="00A75300" w:rsidRDefault="00A75300" w:rsidP="00BA4BB4"/>
    <w:p w14:paraId="495615B2" w14:textId="068B2B67" w:rsidR="00A75300" w:rsidRDefault="00A75300" w:rsidP="00BA4BB4"/>
    <w:p w14:paraId="240CCAD0" w14:textId="19CD507A" w:rsidR="00A75300" w:rsidRDefault="00A75300" w:rsidP="00BA4BB4"/>
    <w:p w14:paraId="749513A9" w14:textId="16203534" w:rsidR="00A75300" w:rsidRDefault="00A75300" w:rsidP="00BA4BB4"/>
    <w:p w14:paraId="6CA5DAA3" w14:textId="31C19BBF" w:rsidR="00A75300" w:rsidRDefault="00A75300" w:rsidP="00BA4BB4"/>
    <w:p w14:paraId="6B80C407" w14:textId="77777777" w:rsidR="00A75300" w:rsidRDefault="00A75300" w:rsidP="00BA4BB4"/>
    <w:p w14:paraId="5FE9C926" w14:textId="77777777" w:rsidR="00BA4BB4" w:rsidRDefault="00BA4BB4" w:rsidP="00BA4BB4"/>
    <w:p w14:paraId="41505864" w14:textId="49E2EF7F" w:rsidR="00BA4BB4" w:rsidRDefault="00BA4BB4" w:rsidP="00BA4BB4">
      <w:r>
        <w:lastRenderedPageBreak/>
        <w:t>6. ¿Cuánta potencia se pierde en este circuito? ¿Cómo se calcula un disipador de calor?</w:t>
      </w:r>
    </w:p>
    <w:p w14:paraId="220AAA6A" w14:textId="63EFDC57" w:rsidR="00BA4BB4" w:rsidRDefault="00BA4BB4" w:rsidP="00BA4BB4"/>
    <w:p w14:paraId="03E4F2F7" w14:textId="0FEB3384" w:rsidR="00EA07DB" w:rsidRDefault="005E7484" w:rsidP="00BA4BB4">
      <w:r>
        <w:rPr>
          <w:noProof/>
        </w:rPr>
        <w:drawing>
          <wp:inline distT="0" distB="0" distL="0" distR="0" wp14:anchorId="5F88F1BE" wp14:editId="3699410A">
            <wp:extent cx="6172835" cy="3810635"/>
            <wp:effectExtent l="0" t="0" r="0" b="0"/>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172835" cy="3810635"/>
                    </a:xfrm>
                    <a:prstGeom prst="rect">
                      <a:avLst/>
                    </a:prstGeom>
                    <a:noFill/>
                  </pic:spPr>
                </pic:pic>
              </a:graphicData>
            </a:graphic>
          </wp:inline>
        </w:drawing>
      </w:r>
    </w:p>
    <w:p w14:paraId="05564324" w14:textId="0E82F3B2" w:rsidR="00A75300" w:rsidRDefault="005E7484" w:rsidP="00BA4BB4">
      <w:r>
        <w:t>Por medio de la herramienta de medir potencia de Multisim podemos ver que la potencia total consumida por la carga en este circuito es de 195mW, mientras que la potencia</w:t>
      </w:r>
      <w:r w:rsidR="00302514">
        <w:t xml:space="preserve"> suministrada por la fuente de voltaje V1, es de -511mW, por lo que hay una perdida de potencia en el circuito de </w:t>
      </w:r>
      <w:r w:rsidR="00F80033">
        <w:t>316mW, donde podemos resaltar que el dispositivo que mas potencia consume es el diodo Zener</w:t>
      </w:r>
      <w:r w:rsidR="00863725">
        <w:t>.</w:t>
      </w:r>
    </w:p>
    <w:p w14:paraId="50CB9E26" w14:textId="2E7EF145" w:rsidR="00863725" w:rsidRDefault="00863725" w:rsidP="00BA4BB4"/>
    <w:p w14:paraId="5A4CB6FF" w14:textId="20A6DEF9" w:rsidR="001A769E" w:rsidRDefault="001A769E" w:rsidP="001A769E">
      <w:r>
        <w:t xml:space="preserve">Puede ser usado en circuitos integrados que a su vez son encapsulados por ejemplo en un paquete como por ejemplo TO-220. Con circuitos integrados nos referimos a cualquier tipo de circuito o elemento </w:t>
      </w:r>
      <w:r>
        <w:t>electrónico</w:t>
      </w:r>
      <w:r>
        <w:t xml:space="preserve"> como reguladores de tensión, MOSFET, transistores que van a soportar una potencia considerable</w:t>
      </w:r>
    </w:p>
    <w:p w14:paraId="4C153E5C" w14:textId="77777777" w:rsidR="001A769E" w:rsidRDefault="001A769E" w:rsidP="001A769E">
      <w:r>
        <w:t>También puede ser usado en procesadores, siempre siguiendo a su vez las recomendaciones del fabricante. No nos responsabilizamos por cualquier daño que pueda sufrir el procesador.</w:t>
      </w:r>
    </w:p>
    <w:p w14:paraId="56FAB942" w14:textId="3CC4B087" w:rsidR="00863725" w:rsidRDefault="001A769E" w:rsidP="001A769E">
      <w:r>
        <w:t>Para calcularlo utiliza la siguiente formula</w:t>
      </w:r>
    </w:p>
    <w:p w14:paraId="60B4FC1D" w14:textId="1A38D2E8" w:rsidR="001A769E" w:rsidRDefault="001A769E" w:rsidP="001A769E"/>
    <w:p w14:paraId="10FFD71D" w14:textId="7C7EFE6D" w:rsidR="001A769E" w:rsidRDefault="006842EE" w:rsidP="001A769E">
      <w:r w:rsidRPr="006842EE">
        <w:drawing>
          <wp:inline distT="0" distB="0" distL="0" distR="0" wp14:anchorId="31D2BA09" wp14:editId="058FE634">
            <wp:extent cx="1771650" cy="565694"/>
            <wp:effectExtent l="0" t="0" r="0" b="6350"/>
            <wp:docPr id="38"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797732" cy="574022"/>
                    </a:xfrm>
                    <a:prstGeom prst="rect">
                      <a:avLst/>
                    </a:prstGeom>
                  </pic:spPr>
                </pic:pic>
              </a:graphicData>
            </a:graphic>
          </wp:inline>
        </w:drawing>
      </w:r>
    </w:p>
    <w:p w14:paraId="515DA2A0" w14:textId="77777777" w:rsidR="00BB18B2" w:rsidRPr="00BB18B2" w:rsidRDefault="00BB18B2" w:rsidP="00F0674A">
      <w:pPr>
        <w:tabs>
          <w:tab w:val="left" w:pos="4935"/>
        </w:tabs>
      </w:pPr>
      <w:r w:rsidRPr="00BB18B2">
        <w:lastRenderedPageBreak/>
        <w:t>Donde los campos son los siguientes</w:t>
      </w:r>
    </w:p>
    <w:p w14:paraId="1034A6B4" w14:textId="77777777" w:rsidR="00BB18B2" w:rsidRPr="00BB18B2" w:rsidRDefault="00BB18B2" w:rsidP="00F0674A">
      <w:pPr>
        <w:tabs>
          <w:tab w:val="left" w:pos="4935"/>
        </w:tabs>
      </w:pPr>
      <w:r w:rsidRPr="00BB18B2">
        <w:t> </w:t>
      </w:r>
    </w:p>
    <w:p w14:paraId="4EEBF1F3" w14:textId="5118AC97" w:rsidR="00BB18B2" w:rsidRPr="00BB18B2" w:rsidRDefault="00BB18B2" w:rsidP="00F0674A">
      <w:pPr>
        <w:pStyle w:val="Prrafodelista"/>
        <w:numPr>
          <w:ilvl w:val="0"/>
          <w:numId w:val="16"/>
        </w:numPr>
        <w:tabs>
          <w:tab w:val="left" w:pos="4935"/>
        </w:tabs>
      </w:pPr>
      <w:r w:rsidRPr="00BB18B2">
        <w:t xml:space="preserve">Pd es la potencia disipada por el dispositivo </w:t>
      </w:r>
      <w:r w:rsidR="00F0674A" w:rsidRPr="00BB18B2">
        <w:t>electrónico</w:t>
      </w:r>
    </w:p>
    <w:p w14:paraId="614749CE" w14:textId="71C9E49C" w:rsidR="00BB18B2" w:rsidRPr="00BB18B2" w:rsidRDefault="00BB18B2" w:rsidP="00F0674A">
      <w:pPr>
        <w:pStyle w:val="Prrafodelista"/>
        <w:numPr>
          <w:ilvl w:val="0"/>
          <w:numId w:val="16"/>
        </w:numPr>
        <w:tabs>
          <w:tab w:val="left" w:pos="4935"/>
        </w:tabs>
      </w:pPr>
      <w:proofErr w:type="spellStart"/>
      <w:r w:rsidRPr="00BB18B2">
        <w:t>Tj</w:t>
      </w:r>
      <w:proofErr w:type="spellEnd"/>
      <w:r w:rsidRPr="00BB18B2">
        <w:t> es la </w:t>
      </w:r>
      <w:hyperlink r:id="rId61" w:history="1">
        <w:r w:rsidRPr="00BB18B2">
          <w:t xml:space="preserve">temperatura </w:t>
        </w:r>
        <w:r w:rsidR="00F0674A" w:rsidRPr="00BB18B2">
          <w:t>máxima</w:t>
        </w:r>
        <w:r w:rsidRPr="00BB18B2">
          <w:t xml:space="preserve"> de juntura</w:t>
        </w:r>
      </w:hyperlink>
    </w:p>
    <w:p w14:paraId="3E6CE1EB" w14:textId="77777777" w:rsidR="00BB18B2" w:rsidRPr="00BB18B2" w:rsidRDefault="00BB18B2" w:rsidP="00F0674A">
      <w:pPr>
        <w:pStyle w:val="Prrafodelista"/>
        <w:numPr>
          <w:ilvl w:val="0"/>
          <w:numId w:val="16"/>
        </w:numPr>
        <w:tabs>
          <w:tab w:val="left" w:pos="4935"/>
        </w:tabs>
      </w:pPr>
      <w:proofErr w:type="spellStart"/>
      <w:r w:rsidRPr="00BB18B2">
        <w:t>Rjc</w:t>
      </w:r>
      <w:proofErr w:type="spellEnd"/>
      <w:r w:rsidRPr="00BB18B2">
        <w:t> es la Resistencia Térmica Juntura-Carcasa</w:t>
      </w:r>
    </w:p>
    <w:p w14:paraId="2BB30104" w14:textId="77777777" w:rsidR="00F0674A" w:rsidRPr="00F0674A" w:rsidRDefault="00F0674A" w:rsidP="00F0674A">
      <w:pPr>
        <w:pStyle w:val="Prrafodelista"/>
        <w:numPr>
          <w:ilvl w:val="0"/>
          <w:numId w:val="16"/>
        </w:numPr>
        <w:tabs>
          <w:tab w:val="left" w:pos="4935"/>
        </w:tabs>
      </w:pPr>
      <w:proofErr w:type="spellStart"/>
      <w:r w:rsidRPr="00F0674A">
        <w:t>Rcd</w:t>
      </w:r>
      <w:proofErr w:type="spellEnd"/>
      <w:r w:rsidRPr="00F0674A">
        <w:t> es la Resistencia Carcasa al Disipador</w:t>
      </w:r>
    </w:p>
    <w:p w14:paraId="0621CF41" w14:textId="5DB4102C" w:rsidR="00F0674A" w:rsidRPr="00F0674A" w:rsidRDefault="00F0674A" w:rsidP="00F0674A">
      <w:pPr>
        <w:pStyle w:val="Prrafodelista"/>
        <w:numPr>
          <w:ilvl w:val="0"/>
          <w:numId w:val="16"/>
        </w:numPr>
        <w:tabs>
          <w:tab w:val="left" w:pos="4935"/>
        </w:tabs>
      </w:pPr>
      <w:proofErr w:type="spellStart"/>
      <w:r w:rsidRPr="00F0674A">
        <w:t>Rda</w:t>
      </w:r>
      <w:proofErr w:type="spellEnd"/>
      <w:r w:rsidRPr="00F0674A">
        <w:t xml:space="preserve"> es la Resistencia del Disipador al exterior. Es el valor a calcular para que nos </w:t>
      </w:r>
      <w:r w:rsidRPr="00F0674A">
        <w:t>del</w:t>
      </w:r>
      <w:r w:rsidRPr="00F0674A">
        <w:t xml:space="preserve"> disipador necesario para el sistema</w:t>
      </w:r>
    </w:p>
    <w:p w14:paraId="01C873C6" w14:textId="77777777" w:rsidR="00EA07DB" w:rsidRDefault="00EA07DB" w:rsidP="00BA4BB4"/>
    <w:p w14:paraId="7D570C39" w14:textId="2ACA9D8A" w:rsidR="00BA4BB4" w:rsidRDefault="00BA4BB4" w:rsidP="0041397B">
      <w:pPr>
        <w:tabs>
          <w:tab w:val="left" w:pos="4935"/>
        </w:tabs>
      </w:pPr>
      <w:r>
        <w:t>7. Explique la forma de la gráfica de la tabla 2.</w:t>
      </w:r>
      <w:r w:rsidR="0041397B">
        <w:tab/>
      </w:r>
    </w:p>
    <w:p w14:paraId="3A0A7AF2" w14:textId="77777777" w:rsidR="0041397B" w:rsidRDefault="0041397B" w:rsidP="0041397B">
      <w:pPr>
        <w:tabs>
          <w:tab w:val="left" w:pos="4935"/>
        </w:tabs>
      </w:pPr>
    </w:p>
    <w:p w14:paraId="3EFEA3E9" w14:textId="15EF87C4" w:rsidR="00BA4BB4" w:rsidRDefault="0041397B" w:rsidP="00BA4BB4">
      <w:r>
        <w:t xml:space="preserve">Si el voltaje de la fuente V1 es muy pequeño entonces el divisor de voltaje no alcanza a superar el voltaje de referencia de 12V del diodo Zener más el voltaje de </w:t>
      </w:r>
      <w:r w:rsidR="00F91AED">
        <w:t>0.7V del diodo a base emisor del transistor Q2, por lo que no se polariza el transistor Q2 y por lo tanto, no polariza el transistor Q2</w:t>
      </w:r>
      <w:r w:rsidR="009A2B00">
        <w:t>.</w:t>
      </w:r>
      <w:r w:rsidR="00EA07DB">
        <w:t xml:space="preserve"> Por esa razón la gráfica del fue en crecimiento hasta que se supero este voltaje y luego se mantuvo aproximadamente estable.</w:t>
      </w:r>
    </w:p>
    <w:bookmarkEnd w:id="7"/>
    <w:p w14:paraId="46CFDDAA" w14:textId="77777777" w:rsidR="00BA4BB4" w:rsidRDefault="00BA4BB4" w:rsidP="0060522D"/>
    <w:p w14:paraId="50BA2B1F" w14:textId="129871EB" w:rsidR="000C12B3" w:rsidRDefault="007E31AD" w:rsidP="0060522D">
      <w:r>
        <w:t>1</w:t>
      </w:r>
      <w:r w:rsidR="008256BD">
        <w:t xml:space="preserve">. </w:t>
      </w:r>
      <w:r w:rsidR="000C12B3">
        <w:t>Arme el circuito de la figura 2.</w:t>
      </w:r>
    </w:p>
    <w:p w14:paraId="7A109242" w14:textId="77777777" w:rsidR="00767A87" w:rsidRPr="000E0B1E" w:rsidRDefault="00767A87" w:rsidP="0060522D"/>
    <w:p w14:paraId="11151B93" w14:textId="77777777" w:rsidR="000C12B3" w:rsidRDefault="00206891" w:rsidP="000C12B3">
      <w:pPr>
        <w:jc w:val="center"/>
      </w:pPr>
      <w:r>
        <w:rPr>
          <w:noProof/>
        </w:rPr>
        <w:drawing>
          <wp:inline distT="0" distB="0" distL="0" distR="0" wp14:anchorId="58FCB444" wp14:editId="6BBC5FC4">
            <wp:extent cx="4144950" cy="2552131"/>
            <wp:effectExtent l="0" t="0" r="8255" b="635"/>
            <wp:docPr id="2" name="Imagen 2" descr="Recorte de pantal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587A86.tmp"/>
                    <pic:cNvPicPr/>
                  </pic:nvPicPr>
                  <pic:blipFill>
                    <a:blip r:embed="rId62">
                      <a:extLst>
                        <a:ext uri="{28A0092B-C50C-407E-A947-70E740481C1C}">
                          <a14:useLocalDpi xmlns:a14="http://schemas.microsoft.com/office/drawing/2010/main" val="0"/>
                        </a:ext>
                      </a:extLst>
                    </a:blip>
                    <a:stretch>
                      <a:fillRect/>
                    </a:stretch>
                  </pic:blipFill>
                  <pic:spPr>
                    <a:xfrm>
                      <a:off x="0" y="0"/>
                      <a:ext cx="4207290" cy="2590515"/>
                    </a:xfrm>
                    <a:prstGeom prst="rect">
                      <a:avLst/>
                    </a:prstGeom>
                  </pic:spPr>
                </pic:pic>
              </a:graphicData>
            </a:graphic>
          </wp:inline>
        </w:drawing>
      </w:r>
    </w:p>
    <w:p w14:paraId="443F3383" w14:textId="6D6D8DCE" w:rsidR="00206891" w:rsidRDefault="007E1084" w:rsidP="00D43941">
      <w:pPr>
        <w:contextualSpacing/>
        <w:jc w:val="center"/>
      </w:pPr>
      <w:r w:rsidRPr="00CD2F1A">
        <w:rPr>
          <w:b/>
          <w:bCs/>
        </w:rPr>
        <w:t>Figura</w:t>
      </w:r>
      <w:r>
        <w:rPr>
          <w:b/>
          <w:bCs/>
        </w:rPr>
        <w:t xml:space="preserve"> 15</w:t>
      </w:r>
      <w:r>
        <w:t xml:space="preserve"> Circuito #3 Amplificador mediante el uso de Transistor BTJ</w:t>
      </w:r>
      <w:r w:rsidRPr="00DF60ED">
        <w:t xml:space="preserve"> </w:t>
      </w:r>
    </w:p>
    <w:p w14:paraId="1EE6054F" w14:textId="77777777" w:rsidR="00D43941" w:rsidRPr="00D43941" w:rsidRDefault="00D43941" w:rsidP="00D43941">
      <w:pPr>
        <w:contextualSpacing/>
        <w:jc w:val="center"/>
      </w:pPr>
    </w:p>
    <w:p w14:paraId="47A7F4F1" w14:textId="193924C0" w:rsidR="00206891" w:rsidRDefault="004C7F8E" w:rsidP="00206891">
      <w:bookmarkStart w:id="8" w:name="_Hlk513925927"/>
      <w:r>
        <w:t>2</w:t>
      </w:r>
      <w:r w:rsidR="008A0621">
        <w:t xml:space="preserve">. </w:t>
      </w:r>
      <w:r w:rsidR="00206891">
        <w:t>Ajust</w:t>
      </w:r>
      <w:r w:rsidR="00702D7D">
        <w:t>e el generador de funciones a 50</w:t>
      </w:r>
      <w:r w:rsidR="00206891">
        <w:t xml:space="preserve">mVp y 1kHz </w:t>
      </w:r>
    </w:p>
    <w:p w14:paraId="53BF7961" w14:textId="57C42128" w:rsidR="00767A87" w:rsidRDefault="00AE4E17" w:rsidP="00AE4E17">
      <w:pPr>
        <w:jc w:val="center"/>
      </w:pPr>
      <w:r>
        <w:rPr>
          <w:noProof/>
        </w:rPr>
        <w:lastRenderedPageBreak/>
        <w:drawing>
          <wp:inline distT="0" distB="0" distL="0" distR="0" wp14:anchorId="5F6A5BCB" wp14:editId="536E6C0B">
            <wp:extent cx="2347415" cy="2677876"/>
            <wp:effectExtent l="0" t="0" r="0" b="8255"/>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353665" cy="2685006"/>
                    </a:xfrm>
                    <a:prstGeom prst="rect">
                      <a:avLst/>
                    </a:prstGeom>
                    <a:noFill/>
                  </pic:spPr>
                </pic:pic>
              </a:graphicData>
            </a:graphic>
          </wp:inline>
        </w:drawing>
      </w:r>
    </w:p>
    <w:p w14:paraId="7084E150" w14:textId="31719AFF" w:rsidR="007E1084" w:rsidRDefault="007E1084" w:rsidP="007E1084">
      <w:pPr>
        <w:contextualSpacing/>
        <w:jc w:val="center"/>
      </w:pPr>
      <w:r w:rsidRPr="00CD2F1A">
        <w:rPr>
          <w:b/>
          <w:bCs/>
        </w:rPr>
        <w:t>Figura</w:t>
      </w:r>
      <w:r>
        <w:rPr>
          <w:b/>
          <w:bCs/>
        </w:rPr>
        <w:t xml:space="preserve"> 16</w:t>
      </w:r>
      <w:r>
        <w:t xml:space="preserve"> Generador de funciones del circuito#3</w:t>
      </w:r>
    </w:p>
    <w:p w14:paraId="6E53F2D0" w14:textId="3103FD7A" w:rsidR="00D43941" w:rsidRDefault="00D43941" w:rsidP="007E1084">
      <w:pPr>
        <w:contextualSpacing/>
        <w:jc w:val="center"/>
      </w:pPr>
    </w:p>
    <w:p w14:paraId="01200013" w14:textId="43AF88B5" w:rsidR="00D43941" w:rsidRDefault="00D43941" w:rsidP="007E1084">
      <w:pPr>
        <w:contextualSpacing/>
        <w:jc w:val="center"/>
      </w:pPr>
    </w:p>
    <w:p w14:paraId="1A38E1D0" w14:textId="4E33B949" w:rsidR="007E1084" w:rsidRDefault="007E1084" w:rsidP="00D43941"/>
    <w:p w14:paraId="315816D0" w14:textId="77777777" w:rsidR="00D43941" w:rsidRDefault="00D43941" w:rsidP="00D43941"/>
    <w:p w14:paraId="30D66B53" w14:textId="222294C7" w:rsidR="00253737" w:rsidRDefault="004C7F8E" w:rsidP="00206891">
      <w:r>
        <w:t>3</w:t>
      </w:r>
      <w:r w:rsidR="008256BD">
        <w:t>.</w:t>
      </w:r>
      <w:r w:rsidR="008A0621">
        <w:t xml:space="preserve"> </w:t>
      </w:r>
      <w:r w:rsidR="00206891">
        <w:t>Ajuste la fuente de alimentación a 6.8V</w:t>
      </w:r>
    </w:p>
    <w:p w14:paraId="0F1936ED" w14:textId="73602040" w:rsidR="00206891" w:rsidRDefault="004C7F8E" w:rsidP="00206891">
      <w:r>
        <w:t>4</w:t>
      </w:r>
      <w:r w:rsidR="008256BD">
        <w:t>.</w:t>
      </w:r>
      <w:r w:rsidR="008A0621">
        <w:t xml:space="preserve"> </w:t>
      </w:r>
      <w:r w:rsidR="00206891">
        <w:t>Coloque las puntas de osciloscopio en el canal A y B</w:t>
      </w:r>
    </w:p>
    <w:p w14:paraId="1E95ABFE" w14:textId="1CD844ED" w:rsidR="00AE4E17" w:rsidRDefault="00AE4E17" w:rsidP="00D43941">
      <w:pPr>
        <w:jc w:val="center"/>
      </w:pPr>
      <w:r>
        <w:rPr>
          <w:noProof/>
        </w:rPr>
        <w:drawing>
          <wp:inline distT="0" distB="0" distL="0" distR="0" wp14:anchorId="1D923E63" wp14:editId="2EE6C126">
            <wp:extent cx="4694830" cy="3456646"/>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700219" cy="3460613"/>
                    </a:xfrm>
                    <a:prstGeom prst="rect">
                      <a:avLst/>
                    </a:prstGeom>
                    <a:noFill/>
                  </pic:spPr>
                </pic:pic>
              </a:graphicData>
            </a:graphic>
          </wp:inline>
        </w:drawing>
      </w:r>
    </w:p>
    <w:p w14:paraId="0593D572" w14:textId="281975F1" w:rsidR="007E1084" w:rsidRDefault="007E1084" w:rsidP="007E1084">
      <w:pPr>
        <w:contextualSpacing/>
        <w:jc w:val="center"/>
      </w:pPr>
      <w:r w:rsidRPr="00CD2F1A">
        <w:rPr>
          <w:b/>
          <w:bCs/>
        </w:rPr>
        <w:t>Figura</w:t>
      </w:r>
      <w:r>
        <w:rPr>
          <w:b/>
          <w:bCs/>
        </w:rPr>
        <w:t xml:space="preserve"> 17</w:t>
      </w:r>
      <w:r>
        <w:t xml:space="preserve"> Circuito #3 Amplificador mediante el uso de Transistor BTJ</w:t>
      </w:r>
      <w:r w:rsidRPr="00DF60ED">
        <w:t xml:space="preserve"> </w:t>
      </w:r>
      <w:r>
        <w:t xml:space="preserve">simulado. </w:t>
      </w:r>
    </w:p>
    <w:p w14:paraId="41EE03C8" w14:textId="0A8E0649" w:rsidR="007E1084" w:rsidRDefault="007E1084" w:rsidP="007E1084">
      <w:pPr>
        <w:contextualSpacing/>
        <w:jc w:val="center"/>
      </w:pPr>
    </w:p>
    <w:p w14:paraId="2FD8EDD3" w14:textId="77777777" w:rsidR="007E1084" w:rsidRDefault="007E1084" w:rsidP="00206891"/>
    <w:p w14:paraId="2CB07021" w14:textId="7DA2CFB9" w:rsidR="00253737" w:rsidRDefault="004C7F8E" w:rsidP="00206891">
      <w:r>
        <w:t>5</w:t>
      </w:r>
      <w:r w:rsidR="008256BD">
        <w:t>.</w:t>
      </w:r>
      <w:r w:rsidR="008A0621">
        <w:t xml:space="preserve"> </w:t>
      </w:r>
      <w:r w:rsidR="00206891">
        <w:t>Observe y grafique las señales desplegadas en el osciloscopio</w:t>
      </w:r>
    </w:p>
    <w:p w14:paraId="2A0F5ACF" w14:textId="77777777" w:rsidR="00253737" w:rsidRDefault="00253737" w:rsidP="00206891"/>
    <w:p w14:paraId="051847A0" w14:textId="5CE58E88" w:rsidR="004F7210" w:rsidRDefault="00D43941" w:rsidP="00253737">
      <w:pPr>
        <w:jc w:val="center"/>
      </w:pPr>
      <w:r>
        <w:rPr>
          <w:noProof/>
        </w:rPr>
        <w:drawing>
          <wp:inline distT="0" distB="0" distL="0" distR="0" wp14:anchorId="6D99D61D" wp14:editId="7415808D">
            <wp:extent cx="5584825" cy="2438406"/>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srcRect l="486" t="1107"/>
                    <a:stretch/>
                  </pic:blipFill>
                  <pic:spPr bwMode="auto">
                    <a:xfrm>
                      <a:off x="0" y="0"/>
                      <a:ext cx="5584834" cy="2438410"/>
                    </a:xfrm>
                    <a:prstGeom prst="rect">
                      <a:avLst/>
                    </a:prstGeom>
                    <a:ln>
                      <a:noFill/>
                    </a:ln>
                    <a:extLst>
                      <a:ext uri="{53640926-AAD7-44D8-BBD7-CCE9431645EC}">
                        <a14:shadowObscured xmlns:a14="http://schemas.microsoft.com/office/drawing/2010/main"/>
                      </a:ext>
                    </a:extLst>
                  </pic:spPr>
                </pic:pic>
              </a:graphicData>
            </a:graphic>
          </wp:inline>
        </w:drawing>
      </w:r>
    </w:p>
    <w:bookmarkEnd w:id="8"/>
    <w:p w14:paraId="580908BA" w14:textId="336F57D9" w:rsidR="00D43941" w:rsidRPr="00CD2F1A" w:rsidRDefault="007E1084" w:rsidP="00D43941">
      <w:pPr>
        <w:jc w:val="center"/>
        <w:rPr>
          <w:lang w:val="es-VE"/>
        </w:rPr>
      </w:pPr>
      <w:r w:rsidRPr="00CD2F1A">
        <w:rPr>
          <w:b/>
          <w:bCs/>
        </w:rPr>
        <w:t>Figura</w:t>
      </w:r>
      <w:r>
        <w:rPr>
          <w:b/>
          <w:bCs/>
        </w:rPr>
        <w:t xml:space="preserve"> 18</w:t>
      </w:r>
      <w:r>
        <w:t xml:space="preserve"> </w:t>
      </w:r>
      <w:r w:rsidR="00D43941">
        <w:t>Osciloscopio, Tensión de Entrada Canal 1, Tensión de Salida Canal 2.</w:t>
      </w:r>
    </w:p>
    <w:p w14:paraId="2172BC46" w14:textId="7D3130CC" w:rsidR="008A0621" w:rsidRDefault="008A0621" w:rsidP="00206891"/>
    <w:p w14:paraId="49AD87FF" w14:textId="0263BC69" w:rsidR="0074799F" w:rsidRDefault="004C7F8E" w:rsidP="00206891">
      <w:r>
        <w:t>6</w:t>
      </w:r>
      <w:r w:rsidR="008A0621">
        <w:t xml:space="preserve"> </w:t>
      </w:r>
      <w:r w:rsidR="008256BD">
        <w:t>.</w:t>
      </w:r>
      <w:r w:rsidR="0074799F">
        <w:t>Determine el valor de la ganancia de tensión:</w:t>
      </w:r>
    </w:p>
    <w:p w14:paraId="21470ED1" w14:textId="2200D520" w:rsidR="0074799F" w:rsidRPr="002B4A09" w:rsidRDefault="008A0621" w:rsidP="00BE7160">
      <w:pPr>
        <w:rPr>
          <w:lang w:val="es-419"/>
        </w:rPr>
      </w:pPr>
      <w:r>
        <w:t xml:space="preserve">      </w:t>
      </w:r>
      <w:r w:rsidR="0074799F">
        <w:t>Gv1</w:t>
      </w:r>
      <w:r>
        <w:t xml:space="preserve"> </w:t>
      </w:r>
      <w:r w:rsidR="0074799F">
        <w:t>=</w:t>
      </w:r>
      <w:r>
        <w:t xml:space="preserve"> </w:t>
      </w:r>
      <w:r w:rsidR="0074799F">
        <w:t xml:space="preserve"> </w:t>
      </w:r>
      <w:proofErr w:type="spellStart"/>
      <w:r w:rsidR="0074799F">
        <w:t>Vsal</w:t>
      </w:r>
      <w:proofErr w:type="spellEnd"/>
      <w:r w:rsidR="0074799F">
        <w:t>/</w:t>
      </w:r>
      <w:proofErr w:type="spellStart"/>
      <w:r w:rsidR="0074799F">
        <w:t>Vent</w:t>
      </w:r>
      <w:proofErr w:type="spellEnd"/>
      <w:r>
        <w:t xml:space="preserve"> </w:t>
      </w:r>
      <w:r w:rsidR="0074799F">
        <w:t xml:space="preserve">= </w:t>
      </w:r>
      <w:r w:rsidR="000777F7" w:rsidRPr="009C6B70">
        <w:rPr>
          <w:position w:val="-24"/>
        </w:rPr>
        <w:object w:dxaOrig="1540" w:dyaOrig="620" w14:anchorId="71E66F7B">
          <v:shape id="_x0000_i1025" type="#_x0000_t75" style="width:76.5pt;height:31.5pt" o:ole="">
            <v:imagedata r:id="rId66" o:title=""/>
          </v:shape>
          <o:OLEObject Type="Embed" ProgID="Equation.DSMT4" ShapeID="_x0000_i1025" DrawAspect="Content" ObjectID="_1655074497" r:id="rId67"/>
        </w:object>
      </w:r>
    </w:p>
    <w:p w14:paraId="7BEBD8D8" w14:textId="21EAE090" w:rsidR="001367F3" w:rsidRDefault="001367F3" w:rsidP="0074799F">
      <w:pPr>
        <w:jc w:val="both"/>
        <w:rPr>
          <w:b/>
        </w:rPr>
      </w:pPr>
    </w:p>
    <w:p w14:paraId="351D6AFD" w14:textId="2B16636C" w:rsidR="001367F3" w:rsidRDefault="007E1084" w:rsidP="00F35739">
      <w:pPr>
        <w:jc w:val="center"/>
        <w:rPr>
          <w:b/>
        </w:rPr>
      </w:pPr>
      <w:r>
        <w:rPr>
          <w:noProof/>
        </w:rPr>
        <w:drawing>
          <wp:inline distT="0" distB="0" distL="0" distR="0" wp14:anchorId="10240F89" wp14:editId="139F3D30">
            <wp:extent cx="3783330" cy="3003377"/>
            <wp:effectExtent l="0" t="0" r="7620" b="6985"/>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793373" cy="3011349"/>
                    </a:xfrm>
                    <a:prstGeom prst="rect">
                      <a:avLst/>
                    </a:prstGeom>
                    <a:noFill/>
                    <a:ln>
                      <a:noFill/>
                    </a:ln>
                  </pic:spPr>
                </pic:pic>
              </a:graphicData>
            </a:graphic>
          </wp:inline>
        </w:drawing>
      </w:r>
    </w:p>
    <w:p w14:paraId="65658849" w14:textId="69ECDEF1" w:rsidR="007E1084" w:rsidRDefault="007E1084" w:rsidP="007E1084">
      <w:pPr>
        <w:contextualSpacing/>
        <w:jc w:val="center"/>
      </w:pPr>
      <w:r w:rsidRPr="00CD2F1A">
        <w:rPr>
          <w:b/>
          <w:bCs/>
        </w:rPr>
        <w:t>Figura</w:t>
      </w:r>
      <w:r>
        <w:rPr>
          <w:b/>
          <w:bCs/>
        </w:rPr>
        <w:t xml:space="preserve"> 19</w:t>
      </w:r>
      <w:r>
        <w:t xml:space="preserve"> Grafica Manual #3 Tensión de entrada y Tensión de Salida (V) vs Tiempo (s)</w:t>
      </w:r>
    </w:p>
    <w:p w14:paraId="3F31A64F" w14:textId="6EC5E79C" w:rsidR="00305469" w:rsidRDefault="00305469" w:rsidP="007E1084">
      <w:pPr>
        <w:contextualSpacing/>
        <w:jc w:val="center"/>
      </w:pPr>
    </w:p>
    <w:p w14:paraId="39532D61" w14:textId="4700B6AF" w:rsidR="00305469" w:rsidRDefault="00305469" w:rsidP="007E1084">
      <w:pPr>
        <w:contextualSpacing/>
        <w:jc w:val="center"/>
      </w:pPr>
    </w:p>
    <w:p w14:paraId="016D2641" w14:textId="53613473" w:rsidR="00305469" w:rsidRDefault="00305469" w:rsidP="007E1084">
      <w:pPr>
        <w:contextualSpacing/>
        <w:jc w:val="center"/>
      </w:pPr>
    </w:p>
    <w:p w14:paraId="5325F964" w14:textId="72DD5FEB" w:rsidR="00305469" w:rsidRDefault="00305469" w:rsidP="007E1084">
      <w:pPr>
        <w:contextualSpacing/>
        <w:jc w:val="center"/>
      </w:pPr>
    </w:p>
    <w:p w14:paraId="31B5BE79" w14:textId="2458E46D" w:rsidR="00305469" w:rsidRDefault="00305469" w:rsidP="007E1084">
      <w:pPr>
        <w:contextualSpacing/>
        <w:jc w:val="center"/>
      </w:pPr>
    </w:p>
    <w:p w14:paraId="013FF37B" w14:textId="0D6C6CE9" w:rsidR="00305469" w:rsidRDefault="00305469" w:rsidP="007E1084">
      <w:pPr>
        <w:contextualSpacing/>
        <w:jc w:val="center"/>
      </w:pPr>
    </w:p>
    <w:p w14:paraId="139AD51B" w14:textId="35EE1D1A" w:rsidR="00305469" w:rsidRDefault="00305469" w:rsidP="007E1084">
      <w:pPr>
        <w:contextualSpacing/>
        <w:jc w:val="center"/>
      </w:pPr>
    </w:p>
    <w:p w14:paraId="0ADF37B1" w14:textId="306836CD" w:rsidR="00305469" w:rsidRDefault="00305469" w:rsidP="007E1084">
      <w:pPr>
        <w:contextualSpacing/>
        <w:jc w:val="center"/>
      </w:pPr>
    </w:p>
    <w:p w14:paraId="290B247A" w14:textId="2B83132B" w:rsidR="00305469" w:rsidRDefault="00305469" w:rsidP="007E1084">
      <w:pPr>
        <w:contextualSpacing/>
        <w:jc w:val="center"/>
      </w:pPr>
    </w:p>
    <w:p w14:paraId="5E8330F6" w14:textId="69FA2D20" w:rsidR="00305469" w:rsidRDefault="00305469" w:rsidP="007E1084">
      <w:pPr>
        <w:contextualSpacing/>
        <w:jc w:val="center"/>
      </w:pPr>
    </w:p>
    <w:p w14:paraId="3DA203B6" w14:textId="0B7523DA" w:rsidR="00305469" w:rsidRDefault="00305469" w:rsidP="007E1084">
      <w:pPr>
        <w:contextualSpacing/>
        <w:jc w:val="center"/>
      </w:pPr>
    </w:p>
    <w:p w14:paraId="27ED27A8" w14:textId="50171A1E" w:rsidR="00305469" w:rsidRDefault="00305469" w:rsidP="007E1084">
      <w:pPr>
        <w:contextualSpacing/>
        <w:jc w:val="center"/>
      </w:pPr>
    </w:p>
    <w:p w14:paraId="2151D2AF" w14:textId="5B0C389F" w:rsidR="00305469" w:rsidRDefault="00305469" w:rsidP="007E1084">
      <w:pPr>
        <w:contextualSpacing/>
        <w:jc w:val="center"/>
      </w:pPr>
    </w:p>
    <w:p w14:paraId="7EE51CAD" w14:textId="368A0EC9" w:rsidR="00305469" w:rsidRDefault="00305469" w:rsidP="007E1084">
      <w:pPr>
        <w:contextualSpacing/>
        <w:jc w:val="center"/>
      </w:pPr>
    </w:p>
    <w:p w14:paraId="69660B43" w14:textId="0ACAE5CE" w:rsidR="00305469" w:rsidRDefault="00305469" w:rsidP="007E1084">
      <w:pPr>
        <w:contextualSpacing/>
        <w:jc w:val="center"/>
      </w:pPr>
    </w:p>
    <w:p w14:paraId="24DEC8DC" w14:textId="11CC5C2B" w:rsidR="00305469" w:rsidRDefault="00305469" w:rsidP="007E1084">
      <w:pPr>
        <w:contextualSpacing/>
        <w:jc w:val="center"/>
      </w:pPr>
    </w:p>
    <w:p w14:paraId="67F89298" w14:textId="461CBB2B" w:rsidR="00305469" w:rsidRDefault="00305469" w:rsidP="007E1084">
      <w:pPr>
        <w:contextualSpacing/>
        <w:jc w:val="center"/>
      </w:pPr>
    </w:p>
    <w:p w14:paraId="57453451" w14:textId="77777777" w:rsidR="00305469" w:rsidRDefault="00305469" w:rsidP="007E1084">
      <w:pPr>
        <w:contextualSpacing/>
        <w:jc w:val="center"/>
      </w:pPr>
    </w:p>
    <w:p w14:paraId="72A78B11" w14:textId="77777777" w:rsidR="006010D3" w:rsidRDefault="006010D3" w:rsidP="007E1084">
      <w:pPr>
        <w:contextualSpacing/>
        <w:jc w:val="center"/>
      </w:pPr>
    </w:p>
    <w:p w14:paraId="3A3522B7" w14:textId="5F2B003E" w:rsidR="0074799F" w:rsidRDefault="006010D3" w:rsidP="0074799F">
      <w:pPr>
        <w:jc w:val="both"/>
        <w:rPr>
          <w:b/>
        </w:rPr>
      </w:pPr>
      <w:r>
        <w:rPr>
          <w:b/>
        </w:rPr>
        <w:t>Sugerencias Parte #3</w:t>
      </w:r>
    </w:p>
    <w:p w14:paraId="0FB543FC" w14:textId="37FDDEE2" w:rsidR="002C1751" w:rsidRDefault="002C1751" w:rsidP="0074799F">
      <w:pPr>
        <w:jc w:val="both"/>
        <w:rPr>
          <w:b/>
        </w:rPr>
      </w:pPr>
    </w:p>
    <w:p w14:paraId="215C50C1" w14:textId="18A7F55A" w:rsidR="002C1751" w:rsidRPr="002C1751" w:rsidRDefault="00EE0DB8" w:rsidP="002C1751">
      <w:pPr>
        <w:pStyle w:val="Prrafodelista"/>
        <w:numPr>
          <w:ilvl w:val="3"/>
          <w:numId w:val="1"/>
        </w:numPr>
        <w:ind w:left="1260" w:hanging="540"/>
        <w:jc w:val="both"/>
        <w:rPr>
          <w:bCs/>
        </w:rPr>
      </w:pPr>
      <w:r>
        <w:rPr>
          <w:bCs/>
        </w:rPr>
        <w:t>Variación del</w:t>
      </w:r>
      <w:r w:rsidR="002C1751">
        <w:rPr>
          <w:bCs/>
        </w:rPr>
        <w:t xml:space="preserve"> COM y </w:t>
      </w:r>
      <w:r>
        <w:rPr>
          <w:bCs/>
        </w:rPr>
        <w:t>n</w:t>
      </w:r>
      <w:r w:rsidR="002C1751">
        <w:rPr>
          <w:bCs/>
        </w:rPr>
        <w:t>egativo</w:t>
      </w:r>
      <w:r>
        <w:rPr>
          <w:bCs/>
        </w:rPr>
        <w:t xml:space="preserve"> del generador de funciones.</w:t>
      </w:r>
    </w:p>
    <w:p w14:paraId="4845AEA0" w14:textId="6B44CF3F" w:rsidR="00A963E8" w:rsidRDefault="00BC1758" w:rsidP="00340430">
      <w:pPr>
        <w:jc w:val="center"/>
        <w:rPr>
          <w:bCs/>
        </w:rPr>
      </w:pPr>
      <w:r>
        <w:rPr>
          <w:bCs/>
          <w:noProof/>
        </w:rPr>
        <w:drawing>
          <wp:inline distT="0" distB="0" distL="0" distR="0" wp14:anchorId="7983737F" wp14:editId="526B1B0F">
            <wp:extent cx="4953000" cy="3036677"/>
            <wp:effectExtent l="0" t="0" r="0" b="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981610" cy="3054218"/>
                    </a:xfrm>
                    <a:prstGeom prst="rect">
                      <a:avLst/>
                    </a:prstGeom>
                    <a:noFill/>
                  </pic:spPr>
                </pic:pic>
              </a:graphicData>
            </a:graphic>
          </wp:inline>
        </w:drawing>
      </w:r>
    </w:p>
    <w:p w14:paraId="3B8765AA" w14:textId="310663AB" w:rsidR="00A963E8" w:rsidRDefault="00A963E8" w:rsidP="00A963E8">
      <w:pPr>
        <w:contextualSpacing/>
        <w:jc w:val="center"/>
      </w:pPr>
      <w:r w:rsidRPr="00CD2F1A">
        <w:rPr>
          <w:b/>
          <w:bCs/>
        </w:rPr>
        <w:t>Figura</w:t>
      </w:r>
      <w:r>
        <w:rPr>
          <w:b/>
          <w:bCs/>
        </w:rPr>
        <w:t xml:space="preserve"> </w:t>
      </w:r>
      <w:r w:rsidR="00B464B1">
        <w:rPr>
          <w:b/>
          <w:bCs/>
        </w:rPr>
        <w:t>20</w:t>
      </w:r>
      <w:r>
        <w:t xml:space="preserve"> Circuito#3</w:t>
      </w:r>
      <w:r w:rsidR="00B96BB4">
        <w:t xml:space="preserve"> primera modificación, salida del generador de funciones</w:t>
      </w:r>
      <w:r w:rsidR="000F7884">
        <w:t xml:space="preserve"> en COM.</w:t>
      </w:r>
    </w:p>
    <w:p w14:paraId="6F7DAC81" w14:textId="4270E6C1" w:rsidR="00A963E8" w:rsidRDefault="00A963E8" w:rsidP="000E168C">
      <w:pPr>
        <w:jc w:val="both"/>
        <w:rPr>
          <w:bCs/>
        </w:rPr>
      </w:pPr>
    </w:p>
    <w:p w14:paraId="6520B389" w14:textId="3829B571" w:rsidR="008A561B" w:rsidRDefault="00B96BB4" w:rsidP="000E168C">
      <w:pPr>
        <w:jc w:val="both"/>
        <w:rPr>
          <w:bCs/>
        </w:rPr>
      </w:pPr>
      <w:r>
        <w:rPr>
          <w:bCs/>
        </w:rPr>
        <w:lastRenderedPageBreak/>
        <w:t xml:space="preserve">Como se puede ver en la figura </w:t>
      </w:r>
      <w:r w:rsidR="00C97E7F">
        <w:rPr>
          <w:bCs/>
        </w:rPr>
        <w:t xml:space="preserve">19, se </w:t>
      </w:r>
      <w:proofErr w:type="spellStart"/>
      <w:r w:rsidR="00C97E7F">
        <w:rPr>
          <w:bCs/>
        </w:rPr>
        <w:t>armo</w:t>
      </w:r>
      <w:proofErr w:type="spellEnd"/>
      <w:r w:rsidR="00C97E7F">
        <w:rPr>
          <w:bCs/>
        </w:rPr>
        <w:t xml:space="preserve"> el circuito 3 y se colocaron dos interruptores simultáneos en la salida del común y negativo del generador de funciones.</w:t>
      </w:r>
    </w:p>
    <w:p w14:paraId="57BCA03B" w14:textId="3CBFA976" w:rsidR="00C97E7F" w:rsidRDefault="000F7884" w:rsidP="00340430">
      <w:pPr>
        <w:jc w:val="center"/>
        <w:rPr>
          <w:bCs/>
        </w:rPr>
      </w:pPr>
      <w:r>
        <w:rPr>
          <w:bCs/>
          <w:noProof/>
        </w:rPr>
        <w:drawing>
          <wp:inline distT="0" distB="0" distL="0" distR="0" wp14:anchorId="7DF5D2CA" wp14:editId="405F2CD0">
            <wp:extent cx="4772025" cy="2917292"/>
            <wp:effectExtent l="0" t="0" r="0"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790340" cy="2928488"/>
                    </a:xfrm>
                    <a:prstGeom prst="rect">
                      <a:avLst/>
                    </a:prstGeom>
                    <a:noFill/>
                  </pic:spPr>
                </pic:pic>
              </a:graphicData>
            </a:graphic>
          </wp:inline>
        </w:drawing>
      </w:r>
    </w:p>
    <w:p w14:paraId="33B9AB17" w14:textId="77777777" w:rsidR="00C97E7F" w:rsidRDefault="00C97E7F" w:rsidP="000E168C">
      <w:pPr>
        <w:jc w:val="both"/>
        <w:rPr>
          <w:bCs/>
        </w:rPr>
      </w:pPr>
    </w:p>
    <w:p w14:paraId="02D6A907" w14:textId="3E81B2F5" w:rsidR="00A5111B" w:rsidRDefault="000F7884" w:rsidP="00EE0DB8">
      <w:pPr>
        <w:contextualSpacing/>
        <w:jc w:val="center"/>
      </w:pPr>
      <w:r w:rsidRPr="00CD2F1A">
        <w:rPr>
          <w:b/>
          <w:bCs/>
        </w:rPr>
        <w:t>Figura</w:t>
      </w:r>
      <w:r>
        <w:rPr>
          <w:b/>
          <w:bCs/>
        </w:rPr>
        <w:t xml:space="preserve"> </w:t>
      </w:r>
      <w:r w:rsidR="00340430">
        <w:rPr>
          <w:b/>
          <w:bCs/>
        </w:rPr>
        <w:t>2</w:t>
      </w:r>
      <w:r w:rsidR="00B464B1">
        <w:rPr>
          <w:b/>
          <w:bCs/>
        </w:rPr>
        <w:t>1</w:t>
      </w:r>
      <w:r>
        <w:t xml:space="preserve"> Circuito#3 primera modificación, salida del generador de funciones en </w:t>
      </w:r>
      <w:r w:rsidR="00340430">
        <w:t>negativo</w:t>
      </w:r>
      <w:r>
        <w:t>.</w:t>
      </w:r>
    </w:p>
    <w:p w14:paraId="46F5B5D1" w14:textId="48046CE5" w:rsidR="00A5111B" w:rsidRDefault="00A5111B" w:rsidP="00A5111B">
      <w:pPr>
        <w:contextualSpacing/>
      </w:pPr>
      <w:r>
        <w:t xml:space="preserve">En las dos figuras anteriores podemos ver como a medición del generador de funciones al estar conectada al negativo produce que la señal se duplique con respecto a la medición que se encuentra </w:t>
      </w:r>
      <w:r w:rsidR="00267607">
        <w:t xml:space="preserve">conectado en COM, esto se produce ya que el simulador del generador de funciones en Multisim, genera una señal </w:t>
      </w:r>
      <w:r w:rsidR="005F404C">
        <w:t>invertida en la salida negativa, y al conectarse entre positivo y negativo se suman las dos señales de la amplitud inicial</w:t>
      </w:r>
      <w:r w:rsidR="002C1751">
        <w:t xml:space="preserve"> y</w:t>
      </w:r>
      <w:r w:rsidR="005F404C">
        <w:t xml:space="preserve"> al ser iguales se duplican</w:t>
      </w:r>
      <w:r w:rsidR="002C1751">
        <w:t>.</w:t>
      </w:r>
    </w:p>
    <w:p w14:paraId="6CD262CB" w14:textId="5E2506EC" w:rsidR="002C1751" w:rsidRDefault="002C1751" w:rsidP="00A5111B">
      <w:pPr>
        <w:contextualSpacing/>
      </w:pPr>
    </w:p>
    <w:p w14:paraId="049E65FA" w14:textId="77777777" w:rsidR="00EE0DB8" w:rsidRDefault="00EE0DB8" w:rsidP="000E168C">
      <w:pPr>
        <w:jc w:val="both"/>
        <w:rPr>
          <w:bCs/>
        </w:rPr>
      </w:pPr>
    </w:p>
    <w:p w14:paraId="00D44DEC" w14:textId="77777777" w:rsidR="00305469" w:rsidRPr="000E168C" w:rsidRDefault="00305469" w:rsidP="000E168C">
      <w:pPr>
        <w:jc w:val="both"/>
        <w:rPr>
          <w:bCs/>
        </w:rPr>
      </w:pPr>
    </w:p>
    <w:p w14:paraId="1D63AB42" w14:textId="51AAF3C6" w:rsidR="003B7AAA" w:rsidRDefault="00E35059" w:rsidP="00EE0DB8">
      <w:pPr>
        <w:pStyle w:val="Prrafodelista"/>
        <w:numPr>
          <w:ilvl w:val="3"/>
          <w:numId w:val="1"/>
        </w:numPr>
        <w:ind w:left="1260" w:hanging="540"/>
        <w:jc w:val="both"/>
        <w:rPr>
          <w:bCs/>
        </w:rPr>
      </w:pPr>
      <w:r>
        <w:rPr>
          <w:bCs/>
        </w:rPr>
        <w:t xml:space="preserve">Cálculo de las corrientes de polarización del </w:t>
      </w:r>
      <w:r w:rsidR="00253437">
        <w:rPr>
          <w:bCs/>
        </w:rPr>
        <w:t>transistor</w:t>
      </w:r>
      <w:r>
        <w:rPr>
          <w:bCs/>
        </w:rPr>
        <w:t xml:space="preserve"> en DC</w:t>
      </w:r>
    </w:p>
    <w:p w14:paraId="2656E2A6" w14:textId="77777777" w:rsidR="007D22AA" w:rsidRPr="007D22AA" w:rsidRDefault="007D22AA" w:rsidP="007D22AA">
      <w:pPr>
        <w:jc w:val="both"/>
        <w:rPr>
          <w:bCs/>
        </w:rPr>
      </w:pPr>
    </w:p>
    <w:p w14:paraId="12F69886" w14:textId="6ED169CC" w:rsidR="00686777" w:rsidRPr="00686777" w:rsidRDefault="003B42DD" w:rsidP="007D22AA">
      <w:pPr>
        <w:jc w:val="both"/>
        <w:rPr>
          <w:bCs/>
        </w:rPr>
      </w:pPr>
      <w:r>
        <w:rPr>
          <w:bCs/>
        </w:rPr>
        <w:t>Después</w:t>
      </w:r>
      <w:r w:rsidR="00686777">
        <w:rPr>
          <w:bCs/>
        </w:rPr>
        <w:t xml:space="preserve"> de obtener el valor de </w:t>
      </w:r>
      <w:bookmarkStart w:id="9" w:name="_Hlk43912666"/>
      <w:r>
        <w:rPr>
          <w:rFonts w:ascii="Calibri" w:hAnsi="Calibri" w:cs="Calibri"/>
          <w:bCs/>
        </w:rPr>
        <w:t>β</w:t>
      </w:r>
      <w:r>
        <w:rPr>
          <w:bCs/>
        </w:rPr>
        <w:t xml:space="preserve"> </w:t>
      </w:r>
      <w:bookmarkEnd w:id="9"/>
      <w:r>
        <w:rPr>
          <w:bCs/>
        </w:rPr>
        <w:t>= 160 en la data del transistor 2N3904, procedemos a convertir a los capacitores en circuitos abiertos dejando como resultado el siguiente circuito:</w:t>
      </w:r>
    </w:p>
    <w:p w14:paraId="58DA63D1" w14:textId="33400340" w:rsidR="003B7AAA" w:rsidRDefault="003B7AAA" w:rsidP="0074799F">
      <w:pPr>
        <w:jc w:val="both"/>
        <w:rPr>
          <w:b/>
        </w:rPr>
      </w:pPr>
    </w:p>
    <w:p w14:paraId="641B0B64" w14:textId="6878C9C0" w:rsidR="003B7AAA" w:rsidRDefault="00EE0DB8" w:rsidP="0074799F">
      <w:pPr>
        <w:jc w:val="both"/>
        <w:rPr>
          <w:b/>
        </w:rPr>
      </w:pPr>
      <w:r w:rsidRPr="00EE0DB8">
        <w:rPr>
          <w:bCs/>
          <w:noProof/>
        </w:rPr>
        <w:lastRenderedPageBreak/>
        <w:drawing>
          <wp:anchor distT="0" distB="0" distL="114300" distR="114300" simplePos="0" relativeHeight="251658240" behindDoc="1" locked="0" layoutInCell="1" allowOverlap="1" wp14:anchorId="003A77FE" wp14:editId="7CE0CB8C">
            <wp:simplePos x="0" y="0"/>
            <wp:positionH relativeFrom="margin">
              <wp:align>left</wp:align>
            </wp:positionH>
            <wp:positionV relativeFrom="paragraph">
              <wp:posOffset>6350</wp:posOffset>
            </wp:positionV>
            <wp:extent cx="1685925" cy="2848610"/>
            <wp:effectExtent l="0" t="0" r="9525" b="8890"/>
            <wp:wrapTight wrapText="bothSides">
              <wp:wrapPolygon edited="0">
                <wp:start x="0" y="0"/>
                <wp:lineTo x="0" y="21523"/>
                <wp:lineTo x="21478" y="21523"/>
                <wp:lineTo x="21478" y="0"/>
                <wp:lineTo x="0" y="0"/>
              </wp:wrapPolygon>
            </wp:wrapTight>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685925" cy="2848610"/>
                    </a:xfrm>
                    <a:prstGeom prst="rect">
                      <a:avLst/>
                    </a:prstGeom>
                    <a:noFill/>
                  </pic:spPr>
                </pic:pic>
              </a:graphicData>
            </a:graphic>
          </wp:anchor>
        </w:drawing>
      </w:r>
      <w:r w:rsidR="000E168C" w:rsidRPr="000E168C">
        <w:rPr>
          <w:b/>
          <w:position w:val="-142"/>
        </w:rPr>
        <w:object w:dxaOrig="3820" w:dyaOrig="2960" w14:anchorId="6087BBA7">
          <v:shape id="_x0000_i1026" type="#_x0000_t75" style="width:220.5pt;height:171pt" o:ole="">
            <v:imagedata r:id="rId72" o:title=""/>
          </v:shape>
          <o:OLEObject Type="Embed" ProgID="Equation.DSMT4" ShapeID="_x0000_i1026" DrawAspect="Content" ObjectID="_1655074498" r:id="rId73"/>
        </w:object>
      </w:r>
    </w:p>
    <w:p w14:paraId="3F06B913" w14:textId="00459D21" w:rsidR="00AD68FC" w:rsidRDefault="003B42DD" w:rsidP="0074799F">
      <w:pPr>
        <w:jc w:val="both"/>
        <w:rPr>
          <w:b/>
        </w:rPr>
      </w:pPr>
      <w:r w:rsidRPr="00E20370">
        <w:rPr>
          <w:bCs/>
        </w:rPr>
        <w:t xml:space="preserve">Realizamos un recorrido de los voltajes de </w:t>
      </w:r>
      <w:proofErr w:type="spellStart"/>
      <w:r w:rsidRPr="00E20370">
        <w:rPr>
          <w:bCs/>
        </w:rPr>
        <w:t>de</w:t>
      </w:r>
      <w:proofErr w:type="spellEnd"/>
      <w:r w:rsidRPr="00E20370">
        <w:rPr>
          <w:bCs/>
        </w:rPr>
        <w:t xml:space="preserve"> </w:t>
      </w:r>
      <w:proofErr w:type="spellStart"/>
      <w:r w:rsidRPr="00E20370">
        <w:rPr>
          <w:bCs/>
        </w:rPr>
        <w:t>Vcc</w:t>
      </w:r>
      <w:proofErr w:type="spellEnd"/>
      <w:r w:rsidRPr="00E20370">
        <w:rPr>
          <w:bCs/>
        </w:rPr>
        <w:t xml:space="preserve"> hasta tierra a través de la resistencia Rf y encontramos la</w:t>
      </w:r>
      <w:r w:rsidR="00E20370" w:rsidRPr="00E20370">
        <w:rPr>
          <w:bCs/>
        </w:rPr>
        <w:t xml:space="preserve"> corriente de base</w:t>
      </w:r>
      <w:r w:rsidR="00E20370">
        <w:rPr>
          <w:b/>
        </w:rPr>
        <w:t>.</w:t>
      </w:r>
    </w:p>
    <w:p w14:paraId="6B574EEB" w14:textId="10BE4E0E" w:rsidR="00AD68FC" w:rsidRDefault="00250819" w:rsidP="0074799F">
      <w:pPr>
        <w:jc w:val="both"/>
      </w:pPr>
      <w:r w:rsidRPr="00AD68FC">
        <w:rPr>
          <w:b/>
          <w:position w:val="-4"/>
        </w:rPr>
        <w:object w:dxaOrig="180" w:dyaOrig="279" w14:anchorId="04EBDC35">
          <v:shape id="_x0000_i1027" type="#_x0000_t75" style="width:9pt;height:14.25pt" o:ole="">
            <v:imagedata r:id="rId74" o:title=""/>
          </v:shape>
          <o:OLEObject Type="Embed" ProgID="Equation.DSMT4" ShapeID="_x0000_i1027" DrawAspect="Content" ObjectID="_1655074499" r:id="rId75"/>
        </w:object>
      </w:r>
      <w:r w:rsidR="00B45E93" w:rsidRPr="00B45E93">
        <w:t xml:space="preserve"> </w:t>
      </w:r>
      <w:r w:rsidR="00B45E93" w:rsidRPr="002904F7">
        <w:rPr>
          <w:position w:val="-58"/>
        </w:rPr>
        <w:object w:dxaOrig="2160" w:dyaOrig="1219" w14:anchorId="3236869D">
          <v:shape id="_x0000_i1028" type="#_x0000_t75" style="width:108pt;height:60.75pt" o:ole="">
            <v:imagedata r:id="rId76" o:title=""/>
          </v:shape>
          <o:OLEObject Type="Embed" ProgID="Equation.DSMT4" ShapeID="_x0000_i1028" DrawAspect="Content" ObjectID="_1655074500" r:id="rId77"/>
        </w:object>
      </w:r>
      <w:r w:rsidR="000E168C">
        <w:t xml:space="preserve">                 </w:t>
      </w:r>
      <w:r w:rsidR="000E168C" w:rsidRPr="002904F7">
        <w:rPr>
          <w:position w:val="-58"/>
        </w:rPr>
        <w:object w:dxaOrig="2140" w:dyaOrig="1200" w14:anchorId="2E68F831">
          <v:shape id="_x0000_i1029" type="#_x0000_t75" style="width:107.25pt;height:60pt" o:ole="">
            <v:imagedata r:id="rId78" o:title=""/>
          </v:shape>
          <o:OLEObject Type="Embed" ProgID="Equation.DSMT4" ShapeID="_x0000_i1029" DrawAspect="Content" ObjectID="_1655074501" r:id="rId79"/>
        </w:object>
      </w:r>
    </w:p>
    <w:p w14:paraId="6FC52422" w14:textId="0744D8BC" w:rsidR="000E168C" w:rsidRDefault="00E20370" w:rsidP="00E20370">
      <w:pPr>
        <w:tabs>
          <w:tab w:val="left" w:pos="6375"/>
        </w:tabs>
        <w:jc w:val="both"/>
        <w:rPr>
          <w:b/>
        </w:rPr>
      </w:pPr>
      <w:r>
        <w:rPr>
          <w:b/>
        </w:rPr>
        <w:tab/>
      </w:r>
    </w:p>
    <w:p w14:paraId="773B50BA" w14:textId="496F2540" w:rsidR="00E20370" w:rsidRPr="00AB11FF" w:rsidRDefault="00E20370" w:rsidP="00E20370">
      <w:pPr>
        <w:tabs>
          <w:tab w:val="left" w:pos="6375"/>
        </w:tabs>
        <w:jc w:val="both"/>
        <w:rPr>
          <w:bCs/>
        </w:rPr>
      </w:pPr>
      <w:r w:rsidRPr="00AB11FF">
        <w:rPr>
          <w:bCs/>
        </w:rPr>
        <w:t>Al tener el valor de β = 160</w:t>
      </w:r>
      <w:r w:rsidR="00AB11FF" w:rsidRPr="00AB11FF">
        <w:rPr>
          <w:bCs/>
        </w:rPr>
        <w:t>, y saber que en un transistor BJT la corriente del colector (</w:t>
      </w:r>
      <w:proofErr w:type="spellStart"/>
      <w:r w:rsidR="00AB11FF" w:rsidRPr="00AB11FF">
        <w:rPr>
          <w:bCs/>
        </w:rPr>
        <w:t>Ic</w:t>
      </w:r>
      <w:proofErr w:type="spellEnd"/>
      <w:r w:rsidR="00AB11FF" w:rsidRPr="00AB11FF">
        <w:rPr>
          <w:bCs/>
        </w:rPr>
        <w:t>) es beta veces la corriente de la base y la corriente del emisor (</w:t>
      </w:r>
      <w:proofErr w:type="spellStart"/>
      <w:r w:rsidR="00AB11FF" w:rsidRPr="00AB11FF">
        <w:rPr>
          <w:bCs/>
        </w:rPr>
        <w:t>Ie</w:t>
      </w:r>
      <w:proofErr w:type="spellEnd"/>
      <w:r w:rsidR="00AB11FF" w:rsidRPr="00AB11FF">
        <w:rPr>
          <w:bCs/>
        </w:rPr>
        <w:t xml:space="preserve">) es beta </w:t>
      </w:r>
      <w:proofErr w:type="spellStart"/>
      <w:r w:rsidR="00AB11FF" w:rsidRPr="00AB11FF">
        <w:rPr>
          <w:bCs/>
        </w:rPr>
        <w:t>mas</w:t>
      </w:r>
      <w:proofErr w:type="spellEnd"/>
      <w:r w:rsidR="00AB11FF" w:rsidRPr="00AB11FF">
        <w:rPr>
          <w:bCs/>
        </w:rPr>
        <w:t xml:space="preserve"> uno veces la corriente de la base, obtuvimos los valores anteriores.</w:t>
      </w:r>
    </w:p>
    <w:p w14:paraId="5DB5C89E" w14:textId="21DE2F3D" w:rsidR="003B7AAA" w:rsidRDefault="003B7AAA" w:rsidP="0074799F">
      <w:pPr>
        <w:jc w:val="both"/>
        <w:rPr>
          <w:b/>
        </w:rPr>
      </w:pPr>
    </w:p>
    <w:p w14:paraId="63C708D5" w14:textId="6ABA955B" w:rsidR="003B7AAA" w:rsidRDefault="003B7AAA" w:rsidP="0074799F">
      <w:pPr>
        <w:jc w:val="both"/>
        <w:rPr>
          <w:b/>
        </w:rPr>
      </w:pPr>
    </w:p>
    <w:p w14:paraId="5FB2CFCA" w14:textId="2832BCFA" w:rsidR="003B7AAA" w:rsidRPr="000E541F" w:rsidRDefault="000E541F" w:rsidP="0074799F">
      <w:pPr>
        <w:jc w:val="both"/>
        <w:rPr>
          <w:bCs/>
        </w:rPr>
      </w:pPr>
      <w:r w:rsidRPr="000E541F">
        <w:rPr>
          <w:bCs/>
          <w:noProof/>
        </w:rPr>
        <w:lastRenderedPageBreak/>
        <w:drawing>
          <wp:anchor distT="0" distB="0" distL="114300" distR="114300" simplePos="0" relativeHeight="251659264" behindDoc="0" locked="0" layoutInCell="1" allowOverlap="1" wp14:anchorId="73912D6D" wp14:editId="0062E094">
            <wp:simplePos x="0" y="0"/>
            <wp:positionH relativeFrom="margin">
              <wp:posOffset>1133475</wp:posOffset>
            </wp:positionH>
            <wp:positionV relativeFrom="paragraph">
              <wp:posOffset>635635</wp:posOffset>
            </wp:positionV>
            <wp:extent cx="2924175" cy="3049270"/>
            <wp:effectExtent l="0" t="0" r="9525" b="0"/>
            <wp:wrapSquare wrapText="bothSides"/>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924175" cy="3049270"/>
                    </a:xfrm>
                    <a:prstGeom prst="rect">
                      <a:avLst/>
                    </a:prstGeom>
                    <a:noFill/>
                  </pic:spPr>
                </pic:pic>
              </a:graphicData>
            </a:graphic>
            <wp14:sizeRelH relativeFrom="margin">
              <wp14:pctWidth>0</wp14:pctWidth>
            </wp14:sizeRelH>
            <wp14:sizeRelV relativeFrom="margin">
              <wp14:pctHeight>0</wp14:pctHeight>
            </wp14:sizeRelV>
          </wp:anchor>
        </w:drawing>
      </w:r>
      <w:r w:rsidR="004F3B87" w:rsidRPr="000E541F">
        <w:rPr>
          <w:bCs/>
        </w:rPr>
        <w:t xml:space="preserve">Como podemos ver en el circuito </w:t>
      </w:r>
      <w:r>
        <w:rPr>
          <w:bCs/>
        </w:rPr>
        <w:t>siguiente</w:t>
      </w:r>
      <w:r w:rsidR="004F3B87" w:rsidRPr="000E541F">
        <w:rPr>
          <w:bCs/>
        </w:rPr>
        <w:t xml:space="preserve">, los valores de </w:t>
      </w:r>
      <w:r w:rsidRPr="000E541F">
        <w:rPr>
          <w:bCs/>
        </w:rPr>
        <w:t>las corrientes obtenidas</w:t>
      </w:r>
      <w:r w:rsidR="004F3B87" w:rsidRPr="000E541F">
        <w:rPr>
          <w:bCs/>
        </w:rPr>
        <w:t xml:space="preserve"> en la simulación son</w:t>
      </w:r>
      <w:r w:rsidR="00D02BF8" w:rsidRPr="000E541F">
        <w:rPr>
          <w:bCs/>
        </w:rPr>
        <w:t xml:space="preserve"> bastante cercanos a los valores teóricos. </w:t>
      </w:r>
      <w:r w:rsidRPr="000E541F">
        <w:rPr>
          <w:bCs/>
        </w:rPr>
        <w:t xml:space="preserve">Un </w:t>
      </w:r>
      <w:r w:rsidR="00D02BF8" w:rsidRPr="000E541F">
        <w:rPr>
          <w:bCs/>
        </w:rPr>
        <w:t xml:space="preserve">posible </w:t>
      </w:r>
      <w:proofErr w:type="spellStart"/>
      <w:r w:rsidR="00577F36" w:rsidRPr="000E541F">
        <w:rPr>
          <w:bCs/>
        </w:rPr>
        <w:t>errore</w:t>
      </w:r>
      <w:proofErr w:type="spellEnd"/>
      <w:r w:rsidR="00577F36" w:rsidRPr="000E541F">
        <w:rPr>
          <w:bCs/>
        </w:rPr>
        <w:t xml:space="preserve"> que generaron esa diferencia pueden ser el que el voltaje del diodo base emisor del transistor no sea 0.7V exactamente</w:t>
      </w:r>
      <w:r w:rsidRPr="000E541F">
        <w:rPr>
          <w:bCs/>
        </w:rPr>
        <w:t>.</w:t>
      </w:r>
    </w:p>
    <w:p w14:paraId="7B347C79" w14:textId="76A1D134" w:rsidR="003B7AAA" w:rsidRDefault="003B7AAA" w:rsidP="0074799F">
      <w:pPr>
        <w:jc w:val="both"/>
        <w:rPr>
          <w:b/>
        </w:rPr>
      </w:pPr>
    </w:p>
    <w:p w14:paraId="153DE07D" w14:textId="4707C001" w:rsidR="003B7AAA" w:rsidRDefault="003B7AAA" w:rsidP="0074799F">
      <w:pPr>
        <w:jc w:val="both"/>
        <w:rPr>
          <w:b/>
        </w:rPr>
      </w:pPr>
    </w:p>
    <w:p w14:paraId="1C4D075B" w14:textId="521FE20F" w:rsidR="003B7AAA" w:rsidRDefault="003B7AAA" w:rsidP="0074799F">
      <w:pPr>
        <w:jc w:val="both"/>
        <w:rPr>
          <w:b/>
        </w:rPr>
      </w:pPr>
    </w:p>
    <w:p w14:paraId="2C304C8A" w14:textId="53F523F9" w:rsidR="003B7AAA" w:rsidRDefault="003B7AAA" w:rsidP="0074799F">
      <w:pPr>
        <w:jc w:val="both"/>
        <w:rPr>
          <w:b/>
        </w:rPr>
      </w:pPr>
    </w:p>
    <w:p w14:paraId="7E71D920" w14:textId="70A3A060" w:rsidR="003B7AAA" w:rsidRDefault="003B7AAA" w:rsidP="0074799F">
      <w:pPr>
        <w:jc w:val="both"/>
        <w:rPr>
          <w:b/>
        </w:rPr>
      </w:pPr>
    </w:p>
    <w:p w14:paraId="504C778A" w14:textId="2092BBEE" w:rsidR="003B7AAA" w:rsidRDefault="003B7AAA" w:rsidP="0074799F">
      <w:pPr>
        <w:jc w:val="both"/>
        <w:rPr>
          <w:b/>
        </w:rPr>
      </w:pPr>
    </w:p>
    <w:p w14:paraId="38406849" w14:textId="19ED95A8" w:rsidR="003B7AAA" w:rsidRDefault="003B7AAA" w:rsidP="0074799F">
      <w:pPr>
        <w:jc w:val="both"/>
        <w:rPr>
          <w:b/>
        </w:rPr>
      </w:pPr>
    </w:p>
    <w:p w14:paraId="4A931F67" w14:textId="457E087F" w:rsidR="003B7AAA" w:rsidRDefault="003B7AAA" w:rsidP="0074799F">
      <w:pPr>
        <w:jc w:val="both"/>
        <w:rPr>
          <w:b/>
        </w:rPr>
      </w:pPr>
    </w:p>
    <w:p w14:paraId="0F18C46F" w14:textId="3C734E7B" w:rsidR="00AB11FF" w:rsidRDefault="00AB11FF" w:rsidP="0074799F">
      <w:pPr>
        <w:jc w:val="both"/>
        <w:rPr>
          <w:b/>
        </w:rPr>
      </w:pPr>
    </w:p>
    <w:p w14:paraId="2E96887F" w14:textId="5FFF325F" w:rsidR="00AB11FF" w:rsidRDefault="00AB11FF" w:rsidP="0074799F">
      <w:pPr>
        <w:jc w:val="both"/>
        <w:rPr>
          <w:b/>
        </w:rPr>
      </w:pPr>
    </w:p>
    <w:p w14:paraId="5C3C563A" w14:textId="11C4E89B" w:rsidR="00AB11FF" w:rsidRDefault="00AB11FF" w:rsidP="0074799F">
      <w:pPr>
        <w:jc w:val="both"/>
        <w:rPr>
          <w:b/>
        </w:rPr>
      </w:pPr>
    </w:p>
    <w:p w14:paraId="4A1C4D9C" w14:textId="3ADA4891" w:rsidR="00AB11FF" w:rsidRDefault="00AB11FF" w:rsidP="0074799F">
      <w:pPr>
        <w:jc w:val="both"/>
        <w:rPr>
          <w:b/>
        </w:rPr>
      </w:pPr>
    </w:p>
    <w:p w14:paraId="631EB5EB" w14:textId="2C35F102" w:rsidR="00AB11FF" w:rsidRDefault="00AB11FF" w:rsidP="0074799F">
      <w:pPr>
        <w:jc w:val="both"/>
        <w:rPr>
          <w:b/>
        </w:rPr>
      </w:pPr>
    </w:p>
    <w:p w14:paraId="2C6B9E23" w14:textId="379E7856" w:rsidR="00AB11FF" w:rsidRDefault="00AB11FF" w:rsidP="0074799F">
      <w:pPr>
        <w:jc w:val="both"/>
        <w:rPr>
          <w:b/>
        </w:rPr>
      </w:pPr>
    </w:p>
    <w:p w14:paraId="557B49FE" w14:textId="75D26B70" w:rsidR="00AB11FF" w:rsidRDefault="00AB11FF" w:rsidP="0074799F">
      <w:pPr>
        <w:jc w:val="both"/>
        <w:rPr>
          <w:b/>
        </w:rPr>
      </w:pPr>
    </w:p>
    <w:p w14:paraId="2470A38C" w14:textId="103EEF14" w:rsidR="00AB11FF" w:rsidRDefault="00AB11FF" w:rsidP="0074799F">
      <w:pPr>
        <w:jc w:val="both"/>
        <w:rPr>
          <w:b/>
        </w:rPr>
      </w:pPr>
    </w:p>
    <w:p w14:paraId="5966951A" w14:textId="4F72E12F" w:rsidR="00AB11FF" w:rsidRPr="000E541F" w:rsidRDefault="00AB11FF" w:rsidP="000E541F">
      <w:pPr>
        <w:jc w:val="center"/>
        <w:rPr>
          <w:bCs/>
        </w:rPr>
      </w:pPr>
    </w:p>
    <w:tbl>
      <w:tblPr>
        <w:tblStyle w:val="Tablaconcuadrcula"/>
        <w:tblW w:w="0" w:type="auto"/>
        <w:jc w:val="center"/>
        <w:tblLook w:val="04A0" w:firstRow="1" w:lastRow="0" w:firstColumn="1" w:lastColumn="0" w:noHBand="0" w:noVBand="1"/>
      </w:tblPr>
      <w:tblGrid>
        <w:gridCol w:w="2207"/>
        <w:gridCol w:w="2207"/>
        <w:gridCol w:w="2207"/>
        <w:gridCol w:w="2207"/>
      </w:tblGrid>
      <w:tr w:rsidR="000E541F" w:rsidRPr="0054382B" w14:paraId="345027F6" w14:textId="77777777" w:rsidTr="000E541F">
        <w:trPr>
          <w:jc w:val="center"/>
        </w:trPr>
        <w:tc>
          <w:tcPr>
            <w:tcW w:w="2207" w:type="dxa"/>
          </w:tcPr>
          <w:p w14:paraId="3AC7143D" w14:textId="578098EC" w:rsidR="000E541F" w:rsidRPr="0054382B" w:rsidRDefault="000E541F" w:rsidP="000E541F">
            <w:pPr>
              <w:jc w:val="center"/>
              <w:rPr>
                <w:b/>
              </w:rPr>
            </w:pPr>
            <w:r w:rsidRPr="0054382B">
              <w:rPr>
                <w:b/>
              </w:rPr>
              <w:t>Corrientes</w:t>
            </w:r>
          </w:p>
        </w:tc>
        <w:tc>
          <w:tcPr>
            <w:tcW w:w="2207" w:type="dxa"/>
          </w:tcPr>
          <w:p w14:paraId="02604633" w14:textId="45FF4F75" w:rsidR="000E541F" w:rsidRPr="0054382B" w:rsidRDefault="0054382B" w:rsidP="000E541F">
            <w:pPr>
              <w:jc w:val="center"/>
              <w:rPr>
                <w:b/>
              </w:rPr>
            </w:pPr>
            <w:r w:rsidRPr="0054382B">
              <w:rPr>
                <w:b/>
              </w:rPr>
              <w:t>Teórico</w:t>
            </w:r>
          </w:p>
        </w:tc>
        <w:tc>
          <w:tcPr>
            <w:tcW w:w="2207" w:type="dxa"/>
          </w:tcPr>
          <w:p w14:paraId="4271C46E" w14:textId="22D3DC9C" w:rsidR="000E541F" w:rsidRPr="0054382B" w:rsidRDefault="000E541F" w:rsidP="000E541F">
            <w:pPr>
              <w:jc w:val="center"/>
              <w:rPr>
                <w:b/>
              </w:rPr>
            </w:pPr>
            <w:r w:rsidRPr="0054382B">
              <w:rPr>
                <w:b/>
              </w:rPr>
              <w:t>Simulado</w:t>
            </w:r>
          </w:p>
        </w:tc>
        <w:tc>
          <w:tcPr>
            <w:tcW w:w="2207" w:type="dxa"/>
          </w:tcPr>
          <w:p w14:paraId="218988C1" w14:textId="3C61B1C8" w:rsidR="000E541F" w:rsidRPr="0054382B" w:rsidRDefault="000E541F" w:rsidP="000E541F">
            <w:pPr>
              <w:jc w:val="center"/>
              <w:rPr>
                <w:b/>
              </w:rPr>
            </w:pPr>
            <w:r w:rsidRPr="0054382B">
              <w:rPr>
                <w:rFonts w:ascii="Calibri" w:hAnsi="Calibri" w:cs="Calibri"/>
                <w:b/>
              </w:rPr>
              <w:t>%</w:t>
            </w:r>
            <w:r w:rsidRPr="0054382B">
              <w:rPr>
                <w:b/>
              </w:rPr>
              <w:t xml:space="preserve"> de Error</w:t>
            </w:r>
          </w:p>
        </w:tc>
      </w:tr>
      <w:tr w:rsidR="000E541F" w:rsidRPr="000E541F" w14:paraId="40AB3FAD" w14:textId="77777777" w:rsidTr="000E541F">
        <w:trPr>
          <w:jc w:val="center"/>
        </w:trPr>
        <w:tc>
          <w:tcPr>
            <w:tcW w:w="2207" w:type="dxa"/>
          </w:tcPr>
          <w:p w14:paraId="0219C5AA" w14:textId="4F365690" w:rsidR="000E541F" w:rsidRPr="000E541F" w:rsidRDefault="000E541F" w:rsidP="000E541F">
            <w:pPr>
              <w:jc w:val="center"/>
              <w:rPr>
                <w:bCs/>
              </w:rPr>
            </w:pPr>
            <w:proofErr w:type="spellStart"/>
            <w:r w:rsidRPr="000E541F">
              <w:rPr>
                <w:bCs/>
              </w:rPr>
              <w:t>Ib</w:t>
            </w:r>
            <w:proofErr w:type="spellEnd"/>
          </w:p>
        </w:tc>
        <w:tc>
          <w:tcPr>
            <w:tcW w:w="2207" w:type="dxa"/>
          </w:tcPr>
          <w:p w14:paraId="31C0AE33" w14:textId="61078448" w:rsidR="000E541F" w:rsidRPr="000E541F" w:rsidRDefault="000E541F" w:rsidP="000E541F">
            <w:pPr>
              <w:jc w:val="center"/>
              <w:rPr>
                <w:bCs/>
              </w:rPr>
            </w:pPr>
            <w:r>
              <w:rPr>
                <w:bCs/>
              </w:rPr>
              <w:t>62</w:t>
            </w:r>
            <w:r w:rsidR="000F5A9D">
              <w:rPr>
                <w:bCs/>
              </w:rPr>
              <w:t>μA</w:t>
            </w:r>
          </w:p>
        </w:tc>
        <w:tc>
          <w:tcPr>
            <w:tcW w:w="2207" w:type="dxa"/>
          </w:tcPr>
          <w:p w14:paraId="47E7B126" w14:textId="30D68F73" w:rsidR="000E541F" w:rsidRPr="000E541F" w:rsidRDefault="000F5A9D" w:rsidP="000E541F">
            <w:pPr>
              <w:jc w:val="center"/>
              <w:rPr>
                <w:bCs/>
              </w:rPr>
            </w:pPr>
            <w:r>
              <w:rPr>
                <w:bCs/>
              </w:rPr>
              <w:t>61.7μA</w:t>
            </w:r>
          </w:p>
        </w:tc>
        <w:tc>
          <w:tcPr>
            <w:tcW w:w="2207" w:type="dxa"/>
          </w:tcPr>
          <w:p w14:paraId="1E83C863" w14:textId="67CDE0B5" w:rsidR="000E541F" w:rsidRPr="000E541F" w:rsidRDefault="007151C9" w:rsidP="000E541F">
            <w:pPr>
              <w:jc w:val="center"/>
              <w:rPr>
                <w:bCs/>
              </w:rPr>
            </w:pPr>
            <w:r>
              <w:rPr>
                <w:bCs/>
              </w:rPr>
              <w:t>0.48</w:t>
            </w:r>
            <w:r w:rsidR="0054382B">
              <w:rPr>
                <w:bCs/>
              </w:rPr>
              <w:t>3</w:t>
            </w:r>
          </w:p>
        </w:tc>
      </w:tr>
      <w:tr w:rsidR="000E541F" w:rsidRPr="000E541F" w14:paraId="7BE11E94" w14:textId="77777777" w:rsidTr="000E541F">
        <w:trPr>
          <w:jc w:val="center"/>
        </w:trPr>
        <w:tc>
          <w:tcPr>
            <w:tcW w:w="2207" w:type="dxa"/>
          </w:tcPr>
          <w:p w14:paraId="04B6B528" w14:textId="78620486" w:rsidR="000E541F" w:rsidRPr="000E541F" w:rsidRDefault="000E541F" w:rsidP="000E541F">
            <w:pPr>
              <w:jc w:val="center"/>
              <w:rPr>
                <w:bCs/>
              </w:rPr>
            </w:pPr>
            <w:proofErr w:type="spellStart"/>
            <w:r w:rsidRPr="000E541F">
              <w:rPr>
                <w:bCs/>
              </w:rPr>
              <w:t>Ic</w:t>
            </w:r>
            <w:proofErr w:type="spellEnd"/>
          </w:p>
        </w:tc>
        <w:tc>
          <w:tcPr>
            <w:tcW w:w="2207" w:type="dxa"/>
          </w:tcPr>
          <w:p w14:paraId="705062D2" w14:textId="2BE48DE2" w:rsidR="000E541F" w:rsidRPr="000E541F" w:rsidRDefault="00104D55" w:rsidP="000E541F">
            <w:pPr>
              <w:jc w:val="center"/>
              <w:rPr>
                <w:bCs/>
              </w:rPr>
            </w:pPr>
            <w:r>
              <w:rPr>
                <w:bCs/>
              </w:rPr>
              <w:t>9.92mA</w:t>
            </w:r>
          </w:p>
        </w:tc>
        <w:tc>
          <w:tcPr>
            <w:tcW w:w="2207" w:type="dxa"/>
          </w:tcPr>
          <w:p w14:paraId="56EC0155" w14:textId="64363B62" w:rsidR="000E541F" w:rsidRPr="000E541F" w:rsidRDefault="000F5A9D" w:rsidP="000E541F">
            <w:pPr>
              <w:jc w:val="center"/>
              <w:rPr>
                <w:bCs/>
              </w:rPr>
            </w:pPr>
            <w:r>
              <w:rPr>
                <w:bCs/>
              </w:rPr>
              <w:t>9.8</w:t>
            </w:r>
            <w:r w:rsidR="00104D55">
              <w:rPr>
                <w:bCs/>
              </w:rPr>
              <w:t>7mA</w:t>
            </w:r>
          </w:p>
        </w:tc>
        <w:tc>
          <w:tcPr>
            <w:tcW w:w="2207" w:type="dxa"/>
          </w:tcPr>
          <w:p w14:paraId="36FBFB36" w14:textId="36E1B0FD" w:rsidR="000E541F" w:rsidRPr="000E541F" w:rsidRDefault="000F4B43" w:rsidP="000E541F">
            <w:pPr>
              <w:jc w:val="center"/>
              <w:rPr>
                <w:bCs/>
              </w:rPr>
            </w:pPr>
            <w:r>
              <w:rPr>
                <w:bCs/>
              </w:rPr>
              <w:t>0.5</w:t>
            </w:r>
            <w:r w:rsidR="0054382B">
              <w:rPr>
                <w:bCs/>
              </w:rPr>
              <w:t>04</w:t>
            </w:r>
          </w:p>
        </w:tc>
      </w:tr>
      <w:tr w:rsidR="000E541F" w:rsidRPr="000E541F" w14:paraId="1672B4DE" w14:textId="77777777" w:rsidTr="000E541F">
        <w:trPr>
          <w:jc w:val="center"/>
        </w:trPr>
        <w:tc>
          <w:tcPr>
            <w:tcW w:w="2207" w:type="dxa"/>
          </w:tcPr>
          <w:p w14:paraId="065F1D6A" w14:textId="6C90E8FA" w:rsidR="000E541F" w:rsidRPr="000E541F" w:rsidRDefault="000E541F" w:rsidP="000E541F">
            <w:pPr>
              <w:jc w:val="center"/>
              <w:rPr>
                <w:bCs/>
              </w:rPr>
            </w:pPr>
            <w:proofErr w:type="spellStart"/>
            <w:r w:rsidRPr="000E541F">
              <w:rPr>
                <w:bCs/>
              </w:rPr>
              <w:t>Ie</w:t>
            </w:r>
            <w:proofErr w:type="spellEnd"/>
          </w:p>
        </w:tc>
        <w:tc>
          <w:tcPr>
            <w:tcW w:w="2207" w:type="dxa"/>
          </w:tcPr>
          <w:p w14:paraId="09F8128D" w14:textId="699A060C" w:rsidR="000E541F" w:rsidRPr="000E541F" w:rsidRDefault="00104D55" w:rsidP="000E541F">
            <w:pPr>
              <w:jc w:val="center"/>
              <w:rPr>
                <w:bCs/>
              </w:rPr>
            </w:pPr>
            <w:r>
              <w:rPr>
                <w:bCs/>
              </w:rPr>
              <w:t>9.98mA</w:t>
            </w:r>
          </w:p>
        </w:tc>
        <w:tc>
          <w:tcPr>
            <w:tcW w:w="2207" w:type="dxa"/>
          </w:tcPr>
          <w:p w14:paraId="0CEC50B1" w14:textId="15CED8A9" w:rsidR="000E541F" w:rsidRPr="000E541F" w:rsidRDefault="0025087E" w:rsidP="000E541F">
            <w:pPr>
              <w:jc w:val="center"/>
              <w:rPr>
                <w:bCs/>
              </w:rPr>
            </w:pPr>
            <w:r>
              <w:rPr>
                <w:bCs/>
              </w:rPr>
              <w:t>9.93mA</w:t>
            </w:r>
          </w:p>
        </w:tc>
        <w:tc>
          <w:tcPr>
            <w:tcW w:w="2207" w:type="dxa"/>
          </w:tcPr>
          <w:p w14:paraId="60E042E2" w14:textId="096AF88D" w:rsidR="000E541F" w:rsidRPr="000E541F" w:rsidRDefault="0094028A" w:rsidP="000E541F">
            <w:pPr>
              <w:jc w:val="center"/>
              <w:rPr>
                <w:bCs/>
              </w:rPr>
            </w:pPr>
            <w:r>
              <w:rPr>
                <w:bCs/>
              </w:rPr>
              <w:t>0.5</w:t>
            </w:r>
            <w:r w:rsidR="0054382B">
              <w:rPr>
                <w:bCs/>
              </w:rPr>
              <w:t>01</w:t>
            </w:r>
          </w:p>
        </w:tc>
      </w:tr>
    </w:tbl>
    <w:p w14:paraId="0535A0A5" w14:textId="77777777" w:rsidR="00AB11FF" w:rsidRDefault="00AB11FF" w:rsidP="0074799F">
      <w:pPr>
        <w:jc w:val="both"/>
        <w:rPr>
          <w:b/>
        </w:rPr>
      </w:pPr>
    </w:p>
    <w:p w14:paraId="751AC051" w14:textId="77777777" w:rsidR="003B7AAA" w:rsidRDefault="003B7AAA" w:rsidP="0074799F">
      <w:pPr>
        <w:jc w:val="both"/>
        <w:rPr>
          <w:b/>
        </w:rPr>
      </w:pPr>
    </w:p>
    <w:p w14:paraId="0C9BD687" w14:textId="60327564" w:rsidR="003B7AAA" w:rsidRDefault="003B7AAA" w:rsidP="0074799F">
      <w:pPr>
        <w:jc w:val="both"/>
        <w:rPr>
          <w:b/>
        </w:rPr>
      </w:pPr>
    </w:p>
    <w:p w14:paraId="0ACE5DEA" w14:textId="29F592A8" w:rsidR="0054382B" w:rsidRDefault="0054382B" w:rsidP="0074799F">
      <w:pPr>
        <w:jc w:val="both"/>
        <w:rPr>
          <w:b/>
        </w:rPr>
      </w:pPr>
    </w:p>
    <w:p w14:paraId="4D07F6CB" w14:textId="2443FEAE" w:rsidR="0054382B" w:rsidRDefault="0054382B" w:rsidP="0074799F">
      <w:pPr>
        <w:jc w:val="both"/>
        <w:rPr>
          <w:b/>
        </w:rPr>
      </w:pPr>
    </w:p>
    <w:p w14:paraId="5F8E29AF" w14:textId="5F4A3982" w:rsidR="007D22AA" w:rsidRDefault="007D22AA" w:rsidP="0074799F">
      <w:pPr>
        <w:jc w:val="both"/>
        <w:rPr>
          <w:b/>
        </w:rPr>
      </w:pPr>
    </w:p>
    <w:p w14:paraId="3D8D0E30" w14:textId="676618BC" w:rsidR="007D22AA" w:rsidRDefault="007D22AA" w:rsidP="0074799F">
      <w:pPr>
        <w:jc w:val="both"/>
        <w:rPr>
          <w:b/>
        </w:rPr>
      </w:pPr>
    </w:p>
    <w:p w14:paraId="52CFC135" w14:textId="0733F117" w:rsidR="007D22AA" w:rsidRDefault="007D22AA" w:rsidP="0074799F">
      <w:pPr>
        <w:jc w:val="both"/>
        <w:rPr>
          <w:b/>
        </w:rPr>
      </w:pPr>
    </w:p>
    <w:p w14:paraId="6EB4A2DE" w14:textId="22D92299" w:rsidR="007D22AA" w:rsidRDefault="007D22AA" w:rsidP="0074799F">
      <w:pPr>
        <w:jc w:val="both"/>
        <w:rPr>
          <w:b/>
        </w:rPr>
      </w:pPr>
    </w:p>
    <w:p w14:paraId="7F111C79" w14:textId="4E7E4671" w:rsidR="007D22AA" w:rsidRDefault="007D22AA" w:rsidP="0074799F">
      <w:pPr>
        <w:jc w:val="both"/>
        <w:rPr>
          <w:b/>
        </w:rPr>
      </w:pPr>
    </w:p>
    <w:p w14:paraId="5D6139E3" w14:textId="75F69553" w:rsidR="007D22AA" w:rsidRDefault="007D22AA" w:rsidP="0074799F">
      <w:pPr>
        <w:jc w:val="both"/>
        <w:rPr>
          <w:b/>
        </w:rPr>
      </w:pPr>
    </w:p>
    <w:p w14:paraId="0FCB8585" w14:textId="0DCDF63E" w:rsidR="007D22AA" w:rsidRDefault="007D22AA" w:rsidP="0074799F">
      <w:pPr>
        <w:jc w:val="both"/>
        <w:rPr>
          <w:b/>
        </w:rPr>
      </w:pPr>
    </w:p>
    <w:p w14:paraId="316C6178" w14:textId="25E4143C" w:rsidR="007D22AA" w:rsidRDefault="007D22AA" w:rsidP="0074799F">
      <w:pPr>
        <w:jc w:val="both"/>
        <w:rPr>
          <w:b/>
        </w:rPr>
      </w:pPr>
    </w:p>
    <w:p w14:paraId="39E8FAE5" w14:textId="39EDE667" w:rsidR="007D22AA" w:rsidRDefault="007D22AA" w:rsidP="0074799F">
      <w:pPr>
        <w:jc w:val="both"/>
        <w:rPr>
          <w:b/>
        </w:rPr>
      </w:pPr>
    </w:p>
    <w:p w14:paraId="7632D212" w14:textId="0493C166" w:rsidR="008256BD" w:rsidRDefault="008A0621" w:rsidP="00BF3267">
      <w:pPr>
        <w:jc w:val="both"/>
        <w:rPr>
          <w:b/>
        </w:rPr>
      </w:pPr>
      <w:r>
        <w:rPr>
          <w:b/>
        </w:rPr>
        <w:t>Conclusiones:</w:t>
      </w:r>
    </w:p>
    <w:p w14:paraId="336F0959" w14:textId="77777777" w:rsidR="0054382B" w:rsidRPr="00BF3267" w:rsidRDefault="0054382B" w:rsidP="00BF3267">
      <w:pPr>
        <w:jc w:val="both"/>
        <w:rPr>
          <w:b/>
        </w:rPr>
      </w:pPr>
    </w:p>
    <w:p w14:paraId="46EA3E3C" w14:textId="4243D0A2" w:rsidR="006532A1" w:rsidRPr="00206891" w:rsidRDefault="00096B12" w:rsidP="006532A1">
      <w:pPr>
        <w:pStyle w:val="Prrafodelista"/>
        <w:numPr>
          <w:ilvl w:val="0"/>
          <w:numId w:val="10"/>
        </w:numPr>
      </w:pPr>
      <w:r>
        <w:lastRenderedPageBreak/>
        <w:t xml:space="preserve"> </w:t>
      </w:r>
    </w:p>
    <w:sectPr w:rsidR="006532A1" w:rsidRPr="00206891">
      <w:headerReference w:type="default" r:id="rId81"/>
      <w:footerReference w:type="default" r:id="rId82"/>
      <w:pgSz w:w="12240" w:h="15840"/>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3733A1" w14:textId="77777777" w:rsidR="003223AE" w:rsidRDefault="003223AE" w:rsidP="00CB7641">
      <w:pPr>
        <w:spacing w:line="240" w:lineRule="auto"/>
      </w:pPr>
      <w:r>
        <w:separator/>
      </w:r>
    </w:p>
  </w:endnote>
  <w:endnote w:type="continuationSeparator" w:id="0">
    <w:p w14:paraId="2CF21387" w14:textId="77777777" w:rsidR="003223AE" w:rsidRDefault="003223AE" w:rsidP="00CB764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altName w:val="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A401BB" w14:textId="77777777" w:rsidR="00CB7641" w:rsidRPr="00CB7641" w:rsidRDefault="00CB7641" w:rsidP="00CB7641">
    <w:pPr>
      <w:spacing w:after="720"/>
    </w:pPr>
    <w:r>
      <w:t xml:space="preserve">Asistente. </w:t>
    </w:r>
    <w:proofErr w:type="spellStart"/>
    <w:r>
      <w:t>Itza</w:t>
    </w:r>
    <w:proofErr w:type="spellEnd"/>
    <w:r>
      <w:t xml:space="preserve"> Villavicencio</w:t>
    </w:r>
    <w:r>
      <w:tab/>
      <w:t xml:space="preserve">            </w:t>
    </w:r>
    <w:r>
      <w:tab/>
    </w:r>
    <w:r w:rsidRPr="00CB7641">
      <w:t>(</w:t>
    </w:r>
    <w:r w:rsidRPr="00CB7641">
      <w:fldChar w:fldCharType="begin"/>
    </w:r>
    <w:r w:rsidRPr="00CB7641">
      <w:instrText>PAGE</w:instrText>
    </w:r>
    <w:r w:rsidRPr="00CB7641">
      <w:fldChar w:fldCharType="separate"/>
    </w:r>
    <w:r w:rsidR="00A92FF0">
      <w:rPr>
        <w:noProof/>
      </w:rPr>
      <w:t>4</w:t>
    </w:r>
    <w:r w:rsidRPr="00CB7641">
      <w:fldChar w:fldCharType="end"/>
    </w:r>
    <w:r w:rsidRPr="00CB7641">
      <w:t xml:space="preserve"> /</w:t>
    </w:r>
    <w:r w:rsidRPr="00CB7641">
      <w:fldChar w:fldCharType="begin"/>
    </w:r>
    <w:r w:rsidRPr="00CB7641">
      <w:instrText>NUMPAGES</w:instrText>
    </w:r>
    <w:r w:rsidRPr="00CB7641">
      <w:fldChar w:fldCharType="separate"/>
    </w:r>
    <w:r w:rsidR="00A92FF0">
      <w:rPr>
        <w:noProof/>
      </w:rPr>
      <w:t>5</w:t>
    </w:r>
    <w:r w:rsidRPr="00CB7641">
      <w:fldChar w:fldCharType="end"/>
    </w:r>
    <w:r w:rsidRPr="00CB7641">
      <w:t>)</w:t>
    </w:r>
    <w:r w:rsidRPr="00CB7641">
      <w:tab/>
    </w:r>
    <w:r w:rsidRPr="00CB7641">
      <w:tab/>
      <w:t xml:space="preserve">       UTP/FIE/1 </w:t>
    </w:r>
    <w:proofErr w:type="spellStart"/>
    <w:r w:rsidRPr="00CB7641">
      <w:t>sem</w:t>
    </w:r>
    <w:proofErr w:type="spellEnd"/>
    <w:r w:rsidRPr="00CB7641">
      <w:t>. del 2018</w:t>
    </w:r>
  </w:p>
  <w:p w14:paraId="1EE33C07" w14:textId="77777777" w:rsidR="00CB7641" w:rsidRDefault="00CB7641">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5464BF9" w14:textId="77777777" w:rsidR="003223AE" w:rsidRDefault="003223AE" w:rsidP="00CB7641">
      <w:pPr>
        <w:spacing w:line="240" w:lineRule="auto"/>
      </w:pPr>
      <w:r>
        <w:separator/>
      </w:r>
    </w:p>
  </w:footnote>
  <w:footnote w:type="continuationSeparator" w:id="0">
    <w:p w14:paraId="64C87A3D" w14:textId="77777777" w:rsidR="003223AE" w:rsidRDefault="003223AE" w:rsidP="00CB764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73E153" w14:textId="77777777" w:rsidR="00CB7641" w:rsidRPr="00CB7641" w:rsidRDefault="00CB7641" w:rsidP="00CB7641">
    <w:pPr>
      <w:rPr>
        <w:sz w:val="20"/>
        <w:szCs w:val="20"/>
      </w:rPr>
    </w:pPr>
    <w:r w:rsidRPr="00CB7641">
      <w:rPr>
        <w:sz w:val="20"/>
        <w:szCs w:val="20"/>
      </w:rPr>
      <w:t xml:space="preserve">Laboratorio de Fundamentos de Electrónica  </w:t>
    </w:r>
  </w:p>
  <w:p w14:paraId="7797D8E8" w14:textId="77777777" w:rsidR="00CB7641" w:rsidRPr="00CB7641" w:rsidRDefault="00CB7641" w:rsidP="00CB7641">
    <w:r>
      <w:rPr>
        <w:sz w:val="20"/>
        <w:szCs w:val="20"/>
      </w:rPr>
      <w:t>Tema: Amplificador Emisor Común y Colector Común</w:t>
    </w:r>
    <w:r w:rsidRPr="00CB7641">
      <w:rPr>
        <w:sz w:val="20"/>
        <w:szCs w:val="20"/>
      </w:rPr>
      <w:tab/>
    </w:r>
    <w:r>
      <w:tab/>
      <w:t xml:space="preserve">                      </w:t>
    </w:r>
    <w:r w:rsidRPr="00CB7641">
      <w:t xml:space="preserve"> </w:t>
    </w:r>
    <w:r w:rsidRPr="00CB7641">
      <w:rPr>
        <w:sz w:val="20"/>
        <w:szCs w:val="20"/>
      </w:rPr>
      <w:t xml:space="preserve">Pág. </w:t>
    </w:r>
    <w:r w:rsidRPr="00CB7641">
      <w:rPr>
        <w:sz w:val="20"/>
        <w:szCs w:val="20"/>
      </w:rPr>
      <w:fldChar w:fldCharType="begin"/>
    </w:r>
    <w:r w:rsidRPr="00CB7641">
      <w:rPr>
        <w:sz w:val="20"/>
        <w:szCs w:val="20"/>
      </w:rPr>
      <w:instrText>PAGE</w:instrText>
    </w:r>
    <w:r w:rsidRPr="00CB7641">
      <w:rPr>
        <w:sz w:val="20"/>
        <w:szCs w:val="20"/>
      </w:rPr>
      <w:fldChar w:fldCharType="separate"/>
    </w:r>
    <w:r w:rsidR="00A92FF0">
      <w:rPr>
        <w:noProof/>
        <w:sz w:val="20"/>
        <w:szCs w:val="20"/>
      </w:rPr>
      <w:t>4</w:t>
    </w:r>
    <w:r w:rsidRPr="00CB7641">
      <w:rPr>
        <w:sz w:val="20"/>
        <w:szCs w:val="20"/>
      </w:rPr>
      <w:fldChar w:fldCharType="end"/>
    </w:r>
    <w:r w:rsidRPr="00CB7641">
      <w:t>-</w:t>
    </w:r>
    <w:r w:rsidR="007E31AD">
      <w:rPr>
        <w:sz w:val="20"/>
        <w:szCs w:val="20"/>
      </w:rPr>
      <w:t xml:space="preserve"> </w:t>
    </w:r>
    <w:proofErr w:type="spellStart"/>
    <w:r w:rsidR="007E31AD">
      <w:rPr>
        <w:sz w:val="20"/>
        <w:szCs w:val="20"/>
      </w:rPr>
      <w:t>Lab</w:t>
    </w:r>
    <w:proofErr w:type="spellEnd"/>
    <w:r w:rsidR="007E31AD">
      <w:rPr>
        <w:sz w:val="20"/>
        <w:szCs w:val="20"/>
      </w:rPr>
      <w:t xml:space="preserve"> 06</w:t>
    </w:r>
  </w:p>
  <w:p w14:paraId="17693F7C" w14:textId="77777777" w:rsidR="00CB7641" w:rsidRDefault="00CB7641">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FB0DFD"/>
    <w:multiLevelType w:val="hybridMultilevel"/>
    <w:tmpl w:val="96E661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4994CBE"/>
    <w:multiLevelType w:val="hybridMultilevel"/>
    <w:tmpl w:val="8AFA0448"/>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58D4669"/>
    <w:multiLevelType w:val="multilevel"/>
    <w:tmpl w:val="D61EC00E"/>
    <w:lvl w:ilvl="0">
      <w:start w:val="1"/>
      <w:numFmt w:val="decimal"/>
      <w:lvlText w:val="%1."/>
      <w:lvlJc w:val="left"/>
      <w:pPr>
        <w:ind w:left="66" w:firstLine="360"/>
      </w:pPr>
      <w:rPr>
        <w:u w:val="none"/>
      </w:rPr>
    </w:lvl>
    <w:lvl w:ilvl="1">
      <w:start w:val="1"/>
      <w:numFmt w:val="lowerLetter"/>
      <w:lvlText w:val="%2."/>
      <w:lvlJc w:val="left"/>
      <w:pPr>
        <w:ind w:left="786" w:firstLine="1080"/>
      </w:pPr>
      <w:rPr>
        <w:u w:val="none"/>
      </w:rPr>
    </w:lvl>
    <w:lvl w:ilvl="2">
      <w:start w:val="1"/>
      <w:numFmt w:val="lowerRoman"/>
      <w:lvlText w:val="%3."/>
      <w:lvlJc w:val="right"/>
      <w:pPr>
        <w:ind w:left="1506" w:firstLine="1800"/>
      </w:pPr>
      <w:rPr>
        <w:u w:val="none"/>
      </w:rPr>
    </w:lvl>
    <w:lvl w:ilvl="3">
      <w:start w:val="1"/>
      <w:numFmt w:val="decimal"/>
      <w:lvlText w:val="%4."/>
      <w:lvlJc w:val="left"/>
      <w:pPr>
        <w:ind w:left="2226" w:firstLine="2520"/>
      </w:pPr>
      <w:rPr>
        <w:u w:val="none"/>
      </w:rPr>
    </w:lvl>
    <w:lvl w:ilvl="4">
      <w:start w:val="1"/>
      <w:numFmt w:val="lowerLetter"/>
      <w:lvlText w:val="%5."/>
      <w:lvlJc w:val="left"/>
      <w:pPr>
        <w:ind w:left="2946" w:firstLine="3240"/>
      </w:pPr>
      <w:rPr>
        <w:u w:val="none"/>
      </w:rPr>
    </w:lvl>
    <w:lvl w:ilvl="5">
      <w:start w:val="1"/>
      <w:numFmt w:val="lowerRoman"/>
      <w:lvlText w:val="%6."/>
      <w:lvlJc w:val="right"/>
      <w:pPr>
        <w:ind w:left="3666" w:firstLine="3960"/>
      </w:pPr>
      <w:rPr>
        <w:u w:val="none"/>
      </w:rPr>
    </w:lvl>
    <w:lvl w:ilvl="6">
      <w:start w:val="1"/>
      <w:numFmt w:val="decimal"/>
      <w:lvlText w:val="%7."/>
      <w:lvlJc w:val="left"/>
      <w:pPr>
        <w:ind w:left="4386" w:firstLine="4680"/>
      </w:pPr>
      <w:rPr>
        <w:u w:val="none"/>
      </w:rPr>
    </w:lvl>
    <w:lvl w:ilvl="7">
      <w:start w:val="1"/>
      <w:numFmt w:val="lowerLetter"/>
      <w:lvlText w:val="%8."/>
      <w:lvlJc w:val="left"/>
      <w:pPr>
        <w:ind w:left="5106" w:firstLine="5400"/>
      </w:pPr>
      <w:rPr>
        <w:u w:val="none"/>
      </w:rPr>
    </w:lvl>
    <w:lvl w:ilvl="8">
      <w:start w:val="1"/>
      <w:numFmt w:val="lowerRoman"/>
      <w:lvlText w:val="%9."/>
      <w:lvlJc w:val="right"/>
      <w:pPr>
        <w:ind w:left="5826" w:firstLine="6120"/>
      </w:pPr>
      <w:rPr>
        <w:u w:val="none"/>
      </w:rPr>
    </w:lvl>
  </w:abstractNum>
  <w:abstractNum w:abstractNumId="3" w15:restartNumberingAfterBreak="0">
    <w:nsid w:val="2BCE2D94"/>
    <w:multiLevelType w:val="hybridMultilevel"/>
    <w:tmpl w:val="6A3E51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B03286A"/>
    <w:multiLevelType w:val="hybridMultilevel"/>
    <w:tmpl w:val="3EA00CC4"/>
    <w:lvl w:ilvl="0" w:tplc="180A0001">
      <w:start w:val="1"/>
      <w:numFmt w:val="bullet"/>
      <w:lvlText w:val=""/>
      <w:lvlJc w:val="left"/>
      <w:pPr>
        <w:ind w:left="360" w:hanging="360"/>
      </w:pPr>
      <w:rPr>
        <w:rFonts w:ascii="Symbol" w:hAnsi="Symbol" w:hint="default"/>
      </w:rPr>
    </w:lvl>
    <w:lvl w:ilvl="1" w:tplc="180A0003" w:tentative="1">
      <w:start w:val="1"/>
      <w:numFmt w:val="bullet"/>
      <w:lvlText w:val="o"/>
      <w:lvlJc w:val="left"/>
      <w:pPr>
        <w:ind w:left="1080" w:hanging="360"/>
      </w:pPr>
      <w:rPr>
        <w:rFonts w:ascii="Courier New" w:hAnsi="Courier New" w:cs="Courier New" w:hint="default"/>
      </w:rPr>
    </w:lvl>
    <w:lvl w:ilvl="2" w:tplc="180A0005" w:tentative="1">
      <w:start w:val="1"/>
      <w:numFmt w:val="bullet"/>
      <w:lvlText w:val=""/>
      <w:lvlJc w:val="left"/>
      <w:pPr>
        <w:ind w:left="1800" w:hanging="360"/>
      </w:pPr>
      <w:rPr>
        <w:rFonts w:ascii="Wingdings" w:hAnsi="Wingdings" w:hint="default"/>
      </w:rPr>
    </w:lvl>
    <w:lvl w:ilvl="3" w:tplc="180A0001" w:tentative="1">
      <w:start w:val="1"/>
      <w:numFmt w:val="bullet"/>
      <w:lvlText w:val=""/>
      <w:lvlJc w:val="left"/>
      <w:pPr>
        <w:ind w:left="2520" w:hanging="360"/>
      </w:pPr>
      <w:rPr>
        <w:rFonts w:ascii="Symbol" w:hAnsi="Symbol" w:hint="default"/>
      </w:rPr>
    </w:lvl>
    <w:lvl w:ilvl="4" w:tplc="180A0003" w:tentative="1">
      <w:start w:val="1"/>
      <w:numFmt w:val="bullet"/>
      <w:lvlText w:val="o"/>
      <w:lvlJc w:val="left"/>
      <w:pPr>
        <w:ind w:left="3240" w:hanging="360"/>
      </w:pPr>
      <w:rPr>
        <w:rFonts w:ascii="Courier New" w:hAnsi="Courier New" w:cs="Courier New" w:hint="default"/>
      </w:rPr>
    </w:lvl>
    <w:lvl w:ilvl="5" w:tplc="180A0005" w:tentative="1">
      <w:start w:val="1"/>
      <w:numFmt w:val="bullet"/>
      <w:lvlText w:val=""/>
      <w:lvlJc w:val="left"/>
      <w:pPr>
        <w:ind w:left="3960" w:hanging="360"/>
      </w:pPr>
      <w:rPr>
        <w:rFonts w:ascii="Wingdings" w:hAnsi="Wingdings" w:hint="default"/>
      </w:rPr>
    </w:lvl>
    <w:lvl w:ilvl="6" w:tplc="180A0001" w:tentative="1">
      <w:start w:val="1"/>
      <w:numFmt w:val="bullet"/>
      <w:lvlText w:val=""/>
      <w:lvlJc w:val="left"/>
      <w:pPr>
        <w:ind w:left="4680" w:hanging="360"/>
      </w:pPr>
      <w:rPr>
        <w:rFonts w:ascii="Symbol" w:hAnsi="Symbol" w:hint="default"/>
      </w:rPr>
    </w:lvl>
    <w:lvl w:ilvl="7" w:tplc="180A0003" w:tentative="1">
      <w:start w:val="1"/>
      <w:numFmt w:val="bullet"/>
      <w:lvlText w:val="o"/>
      <w:lvlJc w:val="left"/>
      <w:pPr>
        <w:ind w:left="5400" w:hanging="360"/>
      </w:pPr>
      <w:rPr>
        <w:rFonts w:ascii="Courier New" w:hAnsi="Courier New" w:cs="Courier New" w:hint="default"/>
      </w:rPr>
    </w:lvl>
    <w:lvl w:ilvl="8" w:tplc="180A0005" w:tentative="1">
      <w:start w:val="1"/>
      <w:numFmt w:val="bullet"/>
      <w:lvlText w:val=""/>
      <w:lvlJc w:val="left"/>
      <w:pPr>
        <w:ind w:left="6120" w:hanging="360"/>
      </w:pPr>
      <w:rPr>
        <w:rFonts w:ascii="Wingdings" w:hAnsi="Wingdings" w:hint="default"/>
      </w:rPr>
    </w:lvl>
  </w:abstractNum>
  <w:abstractNum w:abstractNumId="5" w15:restartNumberingAfterBreak="0">
    <w:nsid w:val="42BE3591"/>
    <w:multiLevelType w:val="multilevel"/>
    <w:tmpl w:val="7A9667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500A4F8D"/>
    <w:multiLevelType w:val="multilevel"/>
    <w:tmpl w:val="39028E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536C2690"/>
    <w:multiLevelType w:val="hybridMultilevel"/>
    <w:tmpl w:val="58D8DD38"/>
    <w:lvl w:ilvl="0" w:tplc="37CC008C">
      <w:numFmt w:val="bullet"/>
      <w:lvlText w:val="-"/>
      <w:lvlJc w:val="left"/>
      <w:pPr>
        <w:ind w:left="720" w:hanging="360"/>
      </w:pPr>
      <w:rPr>
        <w:rFonts w:ascii="Arial" w:eastAsia="Arial" w:hAnsi="Arial" w:cs="Arial" w:hint="default"/>
      </w:rPr>
    </w:lvl>
    <w:lvl w:ilvl="1" w:tplc="180A0003" w:tentative="1">
      <w:start w:val="1"/>
      <w:numFmt w:val="bullet"/>
      <w:lvlText w:val="o"/>
      <w:lvlJc w:val="left"/>
      <w:pPr>
        <w:ind w:left="1440" w:hanging="360"/>
      </w:pPr>
      <w:rPr>
        <w:rFonts w:ascii="Courier New" w:hAnsi="Courier New" w:cs="Courier New" w:hint="default"/>
      </w:rPr>
    </w:lvl>
    <w:lvl w:ilvl="2" w:tplc="180A0005" w:tentative="1">
      <w:start w:val="1"/>
      <w:numFmt w:val="bullet"/>
      <w:lvlText w:val=""/>
      <w:lvlJc w:val="left"/>
      <w:pPr>
        <w:ind w:left="2160" w:hanging="360"/>
      </w:pPr>
      <w:rPr>
        <w:rFonts w:ascii="Wingdings" w:hAnsi="Wingdings" w:hint="default"/>
      </w:rPr>
    </w:lvl>
    <w:lvl w:ilvl="3" w:tplc="180A0001" w:tentative="1">
      <w:start w:val="1"/>
      <w:numFmt w:val="bullet"/>
      <w:lvlText w:val=""/>
      <w:lvlJc w:val="left"/>
      <w:pPr>
        <w:ind w:left="2880" w:hanging="360"/>
      </w:pPr>
      <w:rPr>
        <w:rFonts w:ascii="Symbol" w:hAnsi="Symbol" w:hint="default"/>
      </w:rPr>
    </w:lvl>
    <w:lvl w:ilvl="4" w:tplc="180A0003" w:tentative="1">
      <w:start w:val="1"/>
      <w:numFmt w:val="bullet"/>
      <w:lvlText w:val="o"/>
      <w:lvlJc w:val="left"/>
      <w:pPr>
        <w:ind w:left="3600" w:hanging="360"/>
      </w:pPr>
      <w:rPr>
        <w:rFonts w:ascii="Courier New" w:hAnsi="Courier New" w:cs="Courier New" w:hint="default"/>
      </w:rPr>
    </w:lvl>
    <w:lvl w:ilvl="5" w:tplc="180A0005" w:tentative="1">
      <w:start w:val="1"/>
      <w:numFmt w:val="bullet"/>
      <w:lvlText w:val=""/>
      <w:lvlJc w:val="left"/>
      <w:pPr>
        <w:ind w:left="4320" w:hanging="360"/>
      </w:pPr>
      <w:rPr>
        <w:rFonts w:ascii="Wingdings" w:hAnsi="Wingdings" w:hint="default"/>
      </w:rPr>
    </w:lvl>
    <w:lvl w:ilvl="6" w:tplc="180A0001" w:tentative="1">
      <w:start w:val="1"/>
      <w:numFmt w:val="bullet"/>
      <w:lvlText w:val=""/>
      <w:lvlJc w:val="left"/>
      <w:pPr>
        <w:ind w:left="5040" w:hanging="360"/>
      </w:pPr>
      <w:rPr>
        <w:rFonts w:ascii="Symbol" w:hAnsi="Symbol" w:hint="default"/>
      </w:rPr>
    </w:lvl>
    <w:lvl w:ilvl="7" w:tplc="180A0003" w:tentative="1">
      <w:start w:val="1"/>
      <w:numFmt w:val="bullet"/>
      <w:lvlText w:val="o"/>
      <w:lvlJc w:val="left"/>
      <w:pPr>
        <w:ind w:left="5760" w:hanging="360"/>
      </w:pPr>
      <w:rPr>
        <w:rFonts w:ascii="Courier New" w:hAnsi="Courier New" w:cs="Courier New" w:hint="default"/>
      </w:rPr>
    </w:lvl>
    <w:lvl w:ilvl="8" w:tplc="180A0005" w:tentative="1">
      <w:start w:val="1"/>
      <w:numFmt w:val="bullet"/>
      <w:lvlText w:val=""/>
      <w:lvlJc w:val="left"/>
      <w:pPr>
        <w:ind w:left="6480" w:hanging="360"/>
      </w:pPr>
      <w:rPr>
        <w:rFonts w:ascii="Wingdings" w:hAnsi="Wingdings" w:hint="default"/>
      </w:rPr>
    </w:lvl>
  </w:abstractNum>
  <w:abstractNum w:abstractNumId="8" w15:restartNumberingAfterBreak="0">
    <w:nsid w:val="539A02A6"/>
    <w:multiLevelType w:val="multilevel"/>
    <w:tmpl w:val="74AE96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771499C"/>
    <w:multiLevelType w:val="hybridMultilevel"/>
    <w:tmpl w:val="E500BA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3ED4ACF"/>
    <w:multiLevelType w:val="multilevel"/>
    <w:tmpl w:val="384AD9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651E76D7"/>
    <w:multiLevelType w:val="hybridMultilevel"/>
    <w:tmpl w:val="D5B64F0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15:restartNumberingAfterBreak="0">
    <w:nsid w:val="73DB6487"/>
    <w:multiLevelType w:val="multilevel"/>
    <w:tmpl w:val="AEFC80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779A2E8C"/>
    <w:multiLevelType w:val="hybridMultilevel"/>
    <w:tmpl w:val="156400DE"/>
    <w:lvl w:ilvl="0" w:tplc="57D64024">
      <w:numFmt w:val="bullet"/>
      <w:lvlText w:val="-"/>
      <w:lvlJc w:val="left"/>
      <w:pPr>
        <w:ind w:left="720" w:hanging="360"/>
      </w:pPr>
      <w:rPr>
        <w:rFonts w:ascii="Arial" w:eastAsia="Arial" w:hAnsi="Arial" w:cs="Arial" w:hint="default"/>
      </w:rPr>
    </w:lvl>
    <w:lvl w:ilvl="1" w:tplc="180A0003" w:tentative="1">
      <w:start w:val="1"/>
      <w:numFmt w:val="bullet"/>
      <w:lvlText w:val="o"/>
      <w:lvlJc w:val="left"/>
      <w:pPr>
        <w:ind w:left="1440" w:hanging="360"/>
      </w:pPr>
      <w:rPr>
        <w:rFonts w:ascii="Courier New" w:hAnsi="Courier New" w:cs="Courier New" w:hint="default"/>
      </w:rPr>
    </w:lvl>
    <w:lvl w:ilvl="2" w:tplc="180A0005" w:tentative="1">
      <w:start w:val="1"/>
      <w:numFmt w:val="bullet"/>
      <w:lvlText w:val=""/>
      <w:lvlJc w:val="left"/>
      <w:pPr>
        <w:ind w:left="2160" w:hanging="360"/>
      </w:pPr>
      <w:rPr>
        <w:rFonts w:ascii="Wingdings" w:hAnsi="Wingdings" w:hint="default"/>
      </w:rPr>
    </w:lvl>
    <w:lvl w:ilvl="3" w:tplc="180A0001" w:tentative="1">
      <w:start w:val="1"/>
      <w:numFmt w:val="bullet"/>
      <w:lvlText w:val=""/>
      <w:lvlJc w:val="left"/>
      <w:pPr>
        <w:ind w:left="2880" w:hanging="360"/>
      </w:pPr>
      <w:rPr>
        <w:rFonts w:ascii="Symbol" w:hAnsi="Symbol" w:hint="default"/>
      </w:rPr>
    </w:lvl>
    <w:lvl w:ilvl="4" w:tplc="180A0003" w:tentative="1">
      <w:start w:val="1"/>
      <w:numFmt w:val="bullet"/>
      <w:lvlText w:val="o"/>
      <w:lvlJc w:val="left"/>
      <w:pPr>
        <w:ind w:left="3600" w:hanging="360"/>
      </w:pPr>
      <w:rPr>
        <w:rFonts w:ascii="Courier New" w:hAnsi="Courier New" w:cs="Courier New" w:hint="default"/>
      </w:rPr>
    </w:lvl>
    <w:lvl w:ilvl="5" w:tplc="180A0005" w:tentative="1">
      <w:start w:val="1"/>
      <w:numFmt w:val="bullet"/>
      <w:lvlText w:val=""/>
      <w:lvlJc w:val="left"/>
      <w:pPr>
        <w:ind w:left="4320" w:hanging="360"/>
      </w:pPr>
      <w:rPr>
        <w:rFonts w:ascii="Wingdings" w:hAnsi="Wingdings" w:hint="default"/>
      </w:rPr>
    </w:lvl>
    <w:lvl w:ilvl="6" w:tplc="180A0001" w:tentative="1">
      <w:start w:val="1"/>
      <w:numFmt w:val="bullet"/>
      <w:lvlText w:val=""/>
      <w:lvlJc w:val="left"/>
      <w:pPr>
        <w:ind w:left="5040" w:hanging="360"/>
      </w:pPr>
      <w:rPr>
        <w:rFonts w:ascii="Symbol" w:hAnsi="Symbol" w:hint="default"/>
      </w:rPr>
    </w:lvl>
    <w:lvl w:ilvl="7" w:tplc="180A0003" w:tentative="1">
      <w:start w:val="1"/>
      <w:numFmt w:val="bullet"/>
      <w:lvlText w:val="o"/>
      <w:lvlJc w:val="left"/>
      <w:pPr>
        <w:ind w:left="5760" w:hanging="360"/>
      </w:pPr>
      <w:rPr>
        <w:rFonts w:ascii="Courier New" w:hAnsi="Courier New" w:cs="Courier New" w:hint="default"/>
      </w:rPr>
    </w:lvl>
    <w:lvl w:ilvl="8" w:tplc="180A0005" w:tentative="1">
      <w:start w:val="1"/>
      <w:numFmt w:val="bullet"/>
      <w:lvlText w:val=""/>
      <w:lvlJc w:val="left"/>
      <w:pPr>
        <w:ind w:left="6480" w:hanging="360"/>
      </w:pPr>
      <w:rPr>
        <w:rFonts w:ascii="Wingdings" w:hAnsi="Wingdings" w:hint="default"/>
      </w:rPr>
    </w:lvl>
  </w:abstractNum>
  <w:abstractNum w:abstractNumId="14" w15:restartNumberingAfterBreak="0">
    <w:nsid w:val="78344398"/>
    <w:multiLevelType w:val="multilevel"/>
    <w:tmpl w:val="CD4C7A32"/>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15" w15:restartNumberingAfterBreak="0">
    <w:nsid w:val="789E2445"/>
    <w:multiLevelType w:val="multilevel"/>
    <w:tmpl w:val="D61EC00E"/>
    <w:lvl w:ilvl="0">
      <w:start w:val="1"/>
      <w:numFmt w:val="decimal"/>
      <w:lvlText w:val="%1."/>
      <w:lvlJc w:val="left"/>
      <w:pPr>
        <w:ind w:left="66" w:firstLine="360"/>
      </w:pPr>
      <w:rPr>
        <w:u w:val="none"/>
      </w:rPr>
    </w:lvl>
    <w:lvl w:ilvl="1">
      <w:start w:val="1"/>
      <w:numFmt w:val="lowerLetter"/>
      <w:lvlText w:val="%2."/>
      <w:lvlJc w:val="left"/>
      <w:pPr>
        <w:ind w:left="786" w:firstLine="1080"/>
      </w:pPr>
      <w:rPr>
        <w:u w:val="none"/>
      </w:rPr>
    </w:lvl>
    <w:lvl w:ilvl="2">
      <w:start w:val="1"/>
      <w:numFmt w:val="lowerRoman"/>
      <w:lvlText w:val="%3."/>
      <w:lvlJc w:val="right"/>
      <w:pPr>
        <w:ind w:left="1506" w:firstLine="1800"/>
      </w:pPr>
      <w:rPr>
        <w:u w:val="none"/>
      </w:rPr>
    </w:lvl>
    <w:lvl w:ilvl="3">
      <w:start w:val="1"/>
      <w:numFmt w:val="decimal"/>
      <w:lvlText w:val="%4."/>
      <w:lvlJc w:val="left"/>
      <w:pPr>
        <w:ind w:left="2226" w:firstLine="2520"/>
      </w:pPr>
      <w:rPr>
        <w:u w:val="none"/>
      </w:rPr>
    </w:lvl>
    <w:lvl w:ilvl="4">
      <w:start w:val="1"/>
      <w:numFmt w:val="lowerLetter"/>
      <w:lvlText w:val="%5."/>
      <w:lvlJc w:val="left"/>
      <w:pPr>
        <w:ind w:left="2946" w:firstLine="3240"/>
      </w:pPr>
      <w:rPr>
        <w:u w:val="none"/>
      </w:rPr>
    </w:lvl>
    <w:lvl w:ilvl="5">
      <w:start w:val="1"/>
      <w:numFmt w:val="lowerRoman"/>
      <w:lvlText w:val="%6."/>
      <w:lvlJc w:val="right"/>
      <w:pPr>
        <w:ind w:left="3666" w:firstLine="3960"/>
      </w:pPr>
      <w:rPr>
        <w:u w:val="none"/>
      </w:rPr>
    </w:lvl>
    <w:lvl w:ilvl="6">
      <w:start w:val="1"/>
      <w:numFmt w:val="decimal"/>
      <w:lvlText w:val="%7."/>
      <w:lvlJc w:val="left"/>
      <w:pPr>
        <w:ind w:left="4386" w:firstLine="4680"/>
      </w:pPr>
      <w:rPr>
        <w:u w:val="none"/>
      </w:rPr>
    </w:lvl>
    <w:lvl w:ilvl="7">
      <w:start w:val="1"/>
      <w:numFmt w:val="lowerLetter"/>
      <w:lvlText w:val="%8."/>
      <w:lvlJc w:val="left"/>
      <w:pPr>
        <w:ind w:left="5106" w:firstLine="5400"/>
      </w:pPr>
      <w:rPr>
        <w:u w:val="none"/>
      </w:rPr>
    </w:lvl>
    <w:lvl w:ilvl="8">
      <w:start w:val="1"/>
      <w:numFmt w:val="lowerRoman"/>
      <w:lvlText w:val="%9."/>
      <w:lvlJc w:val="right"/>
      <w:pPr>
        <w:ind w:left="5826" w:firstLine="6120"/>
      </w:pPr>
      <w:rPr>
        <w:u w:val="none"/>
      </w:rPr>
    </w:lvl>
  </w:abstractNum>
  <w:num w:numId="1">
    <w:abstractNumId w:val="14"/>
  </w:num>
  <w:num w:numId="2">
    <w:abstractNumId w:val="4"/>
  </w:num>
  <w:num w:numId="3">
    <w:abstractNumId w:val="7"/>
  </w:num>
  <w:num w:numId="4">
    <w:abstractNumId w:val="13"/>
  </w:num>
  <w:num w:numId="5">
    <w:abstractNumId w:val="2"/>
  </w:num>
  <w:num w:numId="6">
    <w:abstractNumId w:val="15"/>
  </w:num>
  <w:num w:numId="7">
    <w:abstractNumId w:val="3"/>
  </w:num>
  <w:num w:numId="8">
    <w:abstractNumId w:val="0"/>
  </w:num>
  <w:num w:numId="9">
    <w:abstractNumId w:val="1"/>
  </w:num>
  <w:num w:numId="10">
    <w:abstractNumId w:val="11"/>
  </w:num>
  <w:num w:numId="11">
    <w:abstractNumId w:val="8"/>
  </w:num>
  <w:num w:numId="12">
    <w:abstractNumId w:val="12"/>
  </w:num>
  <w:num w:numId="13">
    <w:abstractNumId w:val="6"/>
  </w:num>
  <w:num w:numId="14">
    <w:abstractNumId w:val="10"/>
  </w:num>
  <w:num w:numId="15">
    <w:abstractNumId w:val="5"/>
  </w:num>
  <w:num w:numId="1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0522D"/>
    <w:rsid w:val="00036FCC"/>
    <w:rsid w:val="00052330"/>
    <w:rsid w:val="000610FC"/>
    <w:rsid w:val="000711C1"/>
    <w:rsid w:val="00072D9E"/>
    <w:rsid w:val="00073440"/>
    <w:rsid w:val="000777F7"/>
    <w:rsid w:val="00077CED"/>
    <w:rsid w:val="000805B0"/>
    <w:rsid w:val="00092961"/>
    <w:rsid w:val="00096B12"/>
    <w:rsid w:val="0009752A"/>
    <w:rsid w:val="000A164F"/>
    <w:rsid w:val="000A1914"/>
    <w:rsid w:val="000C0C48"/>
    <w:rsid w:val="000C12B3"/>
    <w:rsid w:val="000D3980"/>
    <w:rsid w:val="000E0B1E"/>
    <w:rsid w:val="000E168C"/>
    <w:rsid w:val="000E541F"/>
    <w:rsid w:val="000F1B9B"/>
    <w:rsid w:val="000F4B43"/>
    <w:rsid w:val="000F5A9D"/>
    <w:rsid w:val="000F7884"/>
    <w:rsid w:val="00102CA6"/>
    <w:rsid w:val="00104D55"/>
    <w:rsid w:val="00122D2A"/>
    <w:rsid w:val="00125610"/>
    <w:rsid w:val="001367F3"/>
    <w:rsid w:val="00142408"/>
    <w:rsid w:val="00143A0E"/>
    <w:rsid w:val="001467FC"/>
    <w:rsid w:val="001638BD"/>
    <w:rsid w:val="00165E4D"/>
    <w:rsid w:val="0017616B"/>
    <w:rsid w:val="0019054A"/>
    <w:rsid w:val="00193712"/>
    <w:rsid w:val="001A34AD"/>
    <w:rsid w:val="001A769E"/>
    <w:rsid w:val="001C249F"/>
    <w:rsid w:val="001C6AAF"/>
    <w:rsid w:val="001C6F73"/>
    <w:rsid w:val="001E2F04"/>
    <w:rsid w:val="001E47B5"/>
    <w:rsid w:val="0020106C"/>
    <w:rsid w:val="00201496"/>
    <w:rsid w:val="00206891"/>
    <w:rsid w:val="00207878"/>
    <w:rsid w:val="00213863"/>
    <w:rsid w:val="00216261"/>
    <w:rsid w:val="002203F4"/>
    <w:rsid w:val="002215BF"/>
    <w:rsid w:val="00227B1E"/>
    <w:rsid w:val="002449F8"/>
    <w:rsid w:val="00250819"/>
    <w:rsid w:val="0025087E"/>
    <w:rsid w:val="00253437"/>
    <w:rsid w:val="00253737"/>
    <w:rsid w:val="00264172"/>
    <w:rsid w:val="00264F75"/>
    <w:rsid w:val="00265A85"/>
    <w:rsid w:val="00265D35"/>
    <w:rsid w:val="00267607"/>
    <w:rsid w:val="00272DE0"/>
    <w:rsid w:val="002739E9"/>
    <w:rsid w:val="002808A1"/>
    <w:rsid w:val="002B159F"/>
    <w:rsid w:val="002B4A09"/>
    <w:rsid w:val="002B7520"/>
    <w:rsid w:val="002C1751"/>
    <w:rsid w:val="002D516B"/>
    <w:rsid w:val="002E5602"/>
    <w:rsid w:val="002E5A20"/>
    <w:rsid w:val="003003D0"/>
    <w:rsid w:val="00302514"/>
    <w:rsid w:val="00305469"/>
    <w:rsid w:val="003223AE"/>
    <w:rsid w:val="003315BE"/>
    <w:rsid w:val="00333AF1"/>
    <w:rsid w:val="00340430"/>
    <w:rsid w:val="00342FC3"/>
    <w:rsid w:val="00344CD3"/>
    <w:rsid w:val="00350689"/>
    <w:rsid w:val="003609F9"/>
    <w:rsid w:val="00364BF4"/>
    <w:rsid w:val="00371346"/>
    <w:rsid w:val="00375F5E"/>
    <w:rsid w:val="00381491"/>
    <w:rsid w:val="00383D58"/>
    <w:rsid w:val="00387722"/>
    <w:rsid w:val="003A186C"/>
    <w:rsid w:val="003A3256"/>
    <w:rsid w:val="003A70D8"/>
    <w:rsid w:val="003B42DD"/>
    <w:rsid w:val="003B7AAA"/>
    <w:rsid w:val="003C09B9"/>
    <w:rsid w:val="003C61F7"/>
    <w:rsid w:val="003E02DD"/>
    <w:rsid w:val="00411FAE"/>
    <w:rsid w:val="0041397B"/>
    <w:rsid w:val="00413F6E"/>
    <w:rsid w:val="00416254"/>
    <w:rsid w:val="00426F45"/>
    <w:rsid w:val="00440F90"/>
    <w:rsid w:val="00456A30"/>
    <w:rsid w:val="00475B34"/>
    <w:rsid w:val="00494BD3"/>
    <w:rsid w:val="004B1052"/>
    <w:rsid w:val="004B4238"/>
    <w:rsid w:val="004B5C59"/>
    <w:rsid w:val="004C7F8E"/>
    <w:rsid w:val="004E0030"/>
    <w:rsid w:val="004E00AD"/>
    <w:rsid w:val="004E0A20"/>
    <w:rsid w:val="004F3B87"/>
    <w:rsid w:val="004F7210"/>
    <w:rsid w:val="0050145D"/>
    <w:rsid w:val="00501E33"/>
    <w:rsid w:val="005268C8"/>
    <w:rsid w:val="0054382B"/>
    <w:rsid w:val="00556F37"/>
    <w:rsid w:val="0057621F"/>
    <w:rsid w:val="00577081"/>
    <w:rsid w:val="0057766A"/>
    <w:rsid w:val="00577F36"/>
    <w:rsid w:val="00596EAF"/>
    <w:rsid w:val="005A384A"/>
    <w:rsid w:val="005B77E6"/>
    <w:rsid w:val="005E0555"/>
    <w:rsid w:val="005E1877"/>
    <w:rsid w:val="005E1D14"/>
    <w:rsid w:val="005E7484"/>
    <w:rsid w:val="005F404C"/>
    <w:rsid w:val="0060047B"/>
    <w:rsid w:val="006010D3"/>
    <w:rsid w:val="0060522D"/>
    <w:rsid w:val="00614BC0"/>
    <w:rsid w:val="0061730C"/>
    <w:rsid w:val="006206DF"/>
    <w:rsid w:val="00625336"/>
    <w:rsid w:val="00636E77"/>
    <w:rsid w:val="0064201E"/>
    <w:rsid w:val="00643FF8"/>
    <w:rsid w:val="006532A1"/>
    <w:rsid w:val="0067200C"/>
    <w:rsid w:val="006842EE"/>
    <w:rsid w:val="006858F4"/>
    <w:rsid w:val="00686777"/>
    <w:rsid w:val="00687784"/>
    <w:rsid w:val="00690CD2"/>
    <w:rsid w:val="00691A59"/>
    <w:rsid w:val="0069446A"/>
    <w:rsid w:val="00697485"/>
    <w:rsid w:val="006A149C"/>
    <w:rsid w:val="006A2C3A"/>
    <w:rsid w:val="006A5E87"/>
    <w:rsid w:val="006A6AFB"/>
    <w:rsid w:val="006B3B20"/>
    <w:rsid w:val="006B427F"/>
    <w:rsid w:val="006B6E97"/>
    <w:rsid w:val="006C1E38"/>
    <w:rsid w:val="006D5B22"/>
    <w:rsid w:val="006E705B"/>
    <w:rsid w:val="006E71FA"/>
    <w:rsid w:val="006F7707"/>
    <w:rsid w:val="00702D7D"/>
    <w:rsid w:val="007151C9"/>
    <w:rsid w:val="007219AD"/>
    <w:rsid w:val="00730E82"/>
    <w:rsid w:val="00736329"/>
    <w:rsid w:val="007372D3"/>
    <w:rsid w:val="0074799F"/>
    <w:rsid w:val="00767A87"/>
    <w:rsid w:val="007759A7"/>
    <w:rsid w:val="007765D1"/>
    <w:rsid w:val="00790BF7"/>
    <w:rsid w:val="00793DED"/>
    <w:rsid w:val="00796D88"/>
    <w:rsid w:val="007A20FC"/>
    <w:rsid w:val="007A3D49"/>
    <w:rsid w:val="007A4660"/>
    <w:rsid w:val="007B588C"/>
    <w:rsid w:val="007B5CE8"/>
    <w:rsid w:val="007B7C1E"/>
    <w:rsid w:val="007C0AE4"/>
    <w:rsid w:val="007D0E48"/>
    <w:rsid w:val="007D22AA"/>
    <w:rsid w:val="007E1084"/>
    <w:rsid w:val="007E31AD"/>
    <w:rsid w:val="007F023B"/>
    <w:rsid w:val="007F0974"/>
    <w:rsid w:val="007F67FD"/>
    <w:rsid w:val="007F7C6F"/>
    <w:rsid w:val="00804BEC"/>
    <w:rsid w:val="0080699E"/>
    <w:rsid w:val="00816441"/>
    <w:rsid w:val="008256BD"/>
    <w:rsid w:val="00832929"/>
    <w:rsid w:val="00844A3C"/>
    <w:rsid w:val="008542C7"/>
    <w:rsid w:val="008617CB"/>
    <w:rsid w:val="00863725"/>
    <w:rsid w:val="008721A0"/>
    <w:rsid w:val="00875213"/>
    <w:rsid w:val="00875854"/>
    <w:rsid w:val="008767CA"/>
    <w:rsid w:val="008822FC"/>
    <w:rsid w:val="00890D05"/>
    <w:rsid w:val="008A0621"/>
    <w:rsid w:val="008A561B"/>
    <w:rsid w:val="008B0E0C"/>
    <w:rsid w:val="008C098E"/>
    <w:rsid w:val="008D0CB4"/>
    <w:rsid w:val="008D214F"/>
    <w:rsid w:val="008E3D0F"/>
    <w:rsid w:val="008E6FA6"/>
    <w:rsid w:val="008F7265"/>
    <w:rsid w:val="009037A1"/>
    <w:rsid w:val="00924D8F"/>
    <w:rsid w:val="00931165"/>
    <w:rsid w:val="0094028A"/>
    <w:rsid w:val="00946687"/>
    <w:rsid w:val="00967629"/>
    <w:rsid w:val="009757F4"/>
    <w:rsid w:val="00981AC2"/>
    <w:rsid w:val="009A06F6"/>
    <w:rsid w:val="009A2B00"/>
    <w:rsid w:val="009A2BA0"/>
    <w:rsid w:val="009A4C82"/>
    <w:rsid w:val="009B5BB0"/>
    <w:rsid w:val="009C6B70"/>
    <w:rsid w:val="009D29D0"/>
    <w:rsid w:val="009D30CE"/>
    <w:rsid w:val="00A04A3F"/>
    <w:rsid w:val="00A1416B"/>
    <w:rsid w:val="00A17097"/>
    <w:rsid w:val="00A21464"/>
    <w:rsid w:val="00A31669"/>
    <w:rsid w:val="00A3166D"/>
    <w:rsid w:val="00A42451"/>
    <w:rsid w:val="00A45945"/>
    <w:rsid w:val="00A5111B"/>
    <w:rsid w:val="00A51389"/>
    <w:rsid w:val="00A62765"/>
    <w:rsid w:val="00A64DCD"/>
    <w:rsid w:val="00A75300"/>
    <w:rsid w:val="00A855B4"/>
    <w:rsid w:val="00A86AB6"/>
    <w:rsid w:val="00A92FF0"/>
    <w:rsid w:val="00A963E8"/>
    <w:rsid w:val="00AA2A2B"/>
    <w:rsid w:val="00AB11FF"/>
    <w:rsid w:val="00AB3004"/>
    <w:rsid w:val="00AB3935"/>
    <w:rsid w:val="00AD68FC"/>
    <w:rsid w:val="00AE0254"/>
    <w:rsid w:val="00AE4E17"/>
    <w:rsid w:val="00B03178"/>
    <w:rsid w:val="00B15EFC"/>
    <w:rsid w:val="00B428A4"/>
    <w:rsid w:val="00B43AFF"/>
    <w:rsid w:val="00B45E93"/>
    <w:rsid w:val="00B464B1"/>
    <w:rsid w:val="00B544A8"/>
    <w:rsid w:val="00B70A2E"/>
    <w:rsid w:val="00B720B1"/>
    <w:rsid w:val="00B76CB2"/>
    <w:rsid w:val="00B86F46"/>
    <w:rsid w:val="00B910CA"/>
    <w:rsid w:val="00B96BB4"/>
    <w:rsid w:val="00BA0331"/>
    <w:rsid w:val="00BA4BB4"/>
    <w:rsid w:val="00BB0EBA"/>
    <w:rsid w:val="00BB18B2"/>
    <w:rsid w:val="00BC1758"/>
    <w:rsid w:val="00BC4FAA"/>
    <w:rsid w:val="00BE7160"/>
    <w:rsid w:val="00BF24C6"/>
    <w:rsid w:val="00BF3267"/>
    <w:rsid w:val="00C13AFE"/>
    <w:rsid w:val="00C2524D"/>
    <w:rsid w:val="00C307AB"/>
    <w:rsid w:val="00C3232F"/>
    <w:rsid w:val="00C34015"/>
    <w:rsid w:val="00C46B2F"/>
    <w:rsid w:val="00C50621"/>
    <w:rsid w:val="00C550C5"/>
    <w:rsid w:val="00C721D6"/>
    <w:rsid w:val="00C72579"/>
    <w:rsid w:val="00C77EE2"/>
    <w:rsid w:val="00C97943"/>
    <w:rsid w:val="00C97E7F"/>
    <w:rsid w:val="00CA157F"/>
    <w:rsid w:val="00CA217B"/>
    <w:rsid w:val="00CA5510"/>
    <w:rsid w:val="00CB6E8B"/>
    <w:rsid w:val="00CB7641"/>
    <w:rsid w:val="00CB7CB5"/>
    <w:rsid w:val="00CC1D70"/>
    <w:rsid w:val="00CC345C"/>
    <w:rsid w:val="00CC56F1"/>
    <w:rsid w:val="00CD2F1A"/>
    <w:rsid w:val="00CD359B"/>
    <w:rsid w:val="00CD48F7"/>
    <w:rsid w:val="00CE6B0A"/>
    <w:rsid w:val="00CF59A7"/>
    <w:rsid w:val="00CF7987"/>
    <w:rsid w:val="00D02BF8"/>
    <w:rsid w:val="00D048BD"/>
    <w:rsid w:val="00D123ED"/>
    <w:rsid w:val="00D2312B"/>
    <w:rsid w:val="00D23F56"/>
    <w:rsid w:val="00D31B2E"/>
    <w:rsid w:val="00D33D5D"/>
    <w:rsid w:val="00D41047"/>
    <w:rsid w:val="00D427CC"/>
    <w:rsid w:val="00D43941"/>
    <w:rsid w:val="00D46D18"/>
    <w:rsid w:val="00D63490"/>
    <w:rsid w:val="00D63983"/>
    <w:rsid w:val="00D6490E"/>
    <w:rsid w:val="00D67F47"/>
    <w:rsid w:val="00D74FD8"/>
    <w:rsid w:val="00D855C8"/>
    <w:rsid w:val="00DA0E21"/>
    <w:rsid w:val="00DA5860"/>
    <w:rsid w:val="00DA5B29"/>
    <w:rsid w:val="00DE08F5"/>
    <w:rsid w:val="00DE3C8B"/>
    <w:rsid w:val="00DE776E"/>
    <w:rsid w:val="00DF3E94"/>
    <w:rsid w:val="00DF60ED"/>
    <w:rsid w:val="00E13C28"/>
    <w:rsid w:val="00E20370"/>
    <w:rsid w:val="00E2591B"/>
    <w:rsid w:val="00E35059"/>
    <w:rsid w:val="00E5020D"/>
    <w:rsid w:val="00E65A95"/>
    <w:rsid w:val="00EA07DB"/>
    <w:rsid w:val="00EA0EBE"/>
    <w:rsid w:val="00EA499A"/>
    <w:rsid w:val="00EA7DD5"/>
    <w:rsid w:val="00EB05C9"/>
    <w:rsid w:val="00EC4367"/>
    <w:rsid w:val="00ED1A27"/>
    <w:rsid w:val="00EE03F3"/>
    <w:rsid w:val="00EE0DB8"/>
    <w:rsid w:val="00EE404F"/>
    <w:rsid w:val="00EF273B"/>
    <w:rsid w:val="00F014E0"/>
    <w:rsid w:val="00F0674A"/>
    <w:rsid w:val="00F075B0"/>
    <w:rsid w:val="00F134E6"/>
    <w:rsid w:val="00F241C8"/>
    <w:rsid w:val="00F35739"/>
    <w:rsid w:val="00F50FD6"/>
    <w:rsid w:val="00F670A6"/>
    <w:rsid w:val="00F67F69"/>
    <w:rsid w:val="00F80033"/>
    <w:rsid w:val="00F867D9"/>
    <w:rsid w:val="00F91AED"/>
    <w:rsid w:val="00FA679B"/>
    <w:rsid w:val="00FB441D"/>
    <w:rsid w:val="00FD71F7"/>
    <w:rsid w:val="00FF381B"/>
  </w:rsids>
  <m:mathPr>
    <m:mathFont m:val="Cambria Math"/>
    <m:brkBin m:val="before"/>
    <m:brkBinSub m:val="--"/>
    <m:smallFrac m:val="0"/>
    <m:dispDef/>
    <m:lMargin m:val="0"/>
    <m:rMargin m:val="0"/>
    <m:defJc m:val="centerGroup"/>
    <m:wrapIndent m:val="1440"/>
    <m:intLim m:val="subSup"/>
    <m:naryLim m:val="undOvr"/>
  </m:mathPr>
  <w:themeFontLang w:val="es-PA"/>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0EC42CA9"/>
  <w15:chartTrackingRefBased/>
  <w15:docId w15:val="{BF6896B0-4B80-47B9-94A1-3BD4013C65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PA"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rsid w:val="00D43941"/>
    <w:pPr>
      <w:spacing w:after="0" w:line="276" w:lineRule="auto"/>
    </w:pPr>
    <w:rPr>
      <w:rFonts w:ascii="Arial" w:eastAsia="Arial" w:hAnsi="Arial" w:cs="Arial"/>
      <w:lang w:eastAsia="es-PA"/>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8E3D0F"/>
    <w:pPr>
      <w:ind w:left="720"/>
      <w:contextualSpacing/>
    </w:pPr>
  </w:style>
  <w:style w:type="paragraph" w:styleId="Encabezado">
    <w:name w:val="header"/>
    <w:basedOn w:val="Normal"/>
    <w:link w:val="EncabezadoCar"/>
    <w:uiPriority w:val="99"/>
    <w:unhideWhenUsed/>
    <w:rsid w:val="00CB7641"/>
    <w:pPr>
      <w:tabs>
        <w:tab w:val="center" w:pos="4419"/>
        <w:tab w:val="right" w:pos="8838"/>
      </w:tabs>
      <w:spacing w:line="240" w:lineRule="auto"/>
    </w:pPr>
  </w:style>
  <w:style w:type="character" w:customStyle="1" w:styleId="EncabezadoCar">
    <w:name w:val="Encabezado Car"/>
    <w:basedOn w:val="Fuentedeprrafopredeter"/>
    <w:link w:val="Encabezado"/>
    <w:uiPriority w:val="99"/>
    <w:rsid w:val="00CB7641"/>
    <w:rPr>
      <w:rFonts w:ascii="Arial" w:eastAsia="Arial" w:hAnsi="Arial" w:cs="Arial"/>
      <w:lang w:eastAsia="es-PA"/>
    </w:rPr>
  </w:style>
  <w:style w:type="paragraph" w:styleId="Piedepgina">
    <w:name w:val="footer"/>
    <w:basedOn w:val="Normal"/>
    <w:link w:val="PiedepginaCar"/>
    <w:uiPriority w:val="99"/>
    <w:unhideWhenUsed/>
    <w:rsid w:val="00CB7641"/>
    <w:pPr>
      <w:tabs>
        <w:tab w:val="center" w:pos="4419"/>
        <w:tab w:val="right" w:pos="8838"/>
      </w:tabs>
      <w:spacing w:line="240" w:lineRule="auto"/>
    </w:pPr>
  </w:style>
  <w:style w:type="character" w:customStyle="1" w:styleId="PiedepginaCar">
    <w:name w:val="Pie de página Car"/>
    <w:basedOn w:val="Fuentedeprrafopredeter"/>
    <w:link w:val="Piedepgina"/>
    <w:uiPriority w:val="99"/>
    <w:rsid w:val="00CB7641"/>
    <w:rPr>
      <w:rFonts w:ascii="Arial" w:eastAsia="Arial" w:hAnsi="Arial" w:cs="Arial"/>
      <w:lang w:eastAsia="es-PA"/>
    </w:rPr>
  </w:style>
  <w:style w:type="character" w:styleId="Textodelmarcadordeposicin">
    <w:name w:val="Placeholder Text"/>
    <w:basedOn w:val="Fuentedeprrafopredeter"/>
    <w:uiPriority w:val="99"/>
    <w:semiHidden/>
    <w:rsid w:val="007D0E48"/>
    <w:rPr>
      <w:color w:val="808080"/>
    </w:rPr>
  </w:style>
  <w:style w:type="table" w:styleId="Tablaconcuadrcula">
    <w:name w:val="Table Grid"/>
    <w:basedOn w:val="Tablanormal"/>
    <w:uiPriority w:val="39"/>
    <w:rsid w:val="000E54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0907708">
      <w:bodyDiv w:val="1"/>
      <w:marLeft w:val="0"/>
      <w:marRight w:val="0"/>
      <w:marTop w:val="0"/>
      <w:marBottom w:val="0"/>
      <w:divBdr>
        <w:top w:val="none" w:sz="0" w:space="0" w:color="auto"/>
        <w:left w:val="none" w:sz="0" w:space="0" w:color="auto"/>
        <w:bottom w:val="none" w:sz="0" w:space="0" w:color="auto"/>
        <w:right w:val="none" w:sz="0" w:space="0" w:color="auto"/>
      </w:divBdr>
      <w:divsChild>
        <w:div w:id="1788238225">
          <w:marLeft w:val="120"/>
          <w:marRight w:val="-225"/>
          <w:marTop w:val="300"/>
          <w:marBottom w:val="0"/>
          <w:divBdr>
            <w:top w:val="none" w:sz="0" w:space="0" w:color="auto"/>
            <w:left w:val="none" w:sz="0" w:space="0" w:color="auto"/>
            <w:bottom w:val="none" w:sz="0" w:space="0" w:color="auto"/>
            <w:right w:val="none" w:sz="0" w:space="0" w:color="auto"/>
          </w:divBdr>
        </w:div>
        <w:div w:id="685444729">
          <w:marLeft w:val="120"/>
          <w:marRight w:val="-225"/>
          <w:marTop w:val="300"/>
          <w:marBottom w:val="0"/>
          <w:divBdr>
            <w:top w:val="none" w:sz="0" w:space="0" w:color="auto"/>
            <w:left w:val="none" w:sz="0" w:space="0" w:color="auto"/>
            <w:bottom w:val="none" w:sz="0" w:space="0" w:color="auto"/>
            <w:right w:val="none" w:sz="0" w:space="0" w:color="auto"/>
          </w:divBdr>
        </w:div>
      </w:divsChild>
    </w:div>
    <w:div w:id="452409796">
      <w:bodyDiv w:val="1"/>
      <w:marLeft w:val="0"/>
      <w:marRight w:val="0"/>
      <w:marTop w:val="0"/>
      <w:marBottom w:val="0"/>
      <w:divBdr>
        <w:top w:val="none" w:sz="0" w:space="0" w:color="auto"/>
        <w:left w:val="none" w:sz="0" w:space="0" w:color="auto"/>
        <w:bottom w:val="none" w:sz="0" w:space="0" w:color="auto"/>
        <w:right w:val="none" w:sz="0" w:space="0" w:color="auto"/>
      </w:divBdr>
    </w:div>
    <w:div w:id="1521317803">
      <w:bodyDiv w:val="1"/>
      <w:marLeft w:val="0"/>
      <w:marRight w:val="0"/>
      <w:marTop w:val="0"/>
      <w:marBottom w:val="0"/>
      <w:divBdr>
        <w:top w:val="none" w:sz="0" w:space="0" w:color="auto"/>
        <w:left w:val="none" w:sz="0" w:space="0" w:color="auto"/>
        <w:bottom w:val="none" w:sz="0" w:space="0" w:color="auto"/>
        <w:right w:val="none" w:sz="0" w:space="0" w:color="auto"/>
      </w:divBdr>
      <w:divsChild>
        <w:div w:id="249437768">
          <w:marLeft w:val="0"/>
          <w:marRight w:val="0"/>
          <w:marTop w:val="0"/>
          <w:marBottom w:val="0"/>
          <w:divBdr>
            <w:top w:val="none" w:sz="0" w:space="0" w:color="auto"/>
            <w:left w:val="none" w:sz="0" w:space="0" w:color="auto"/>
            <w:bottom w:val="none" w:sz="0" w:space="0" w:color="auto"/>
            <w:right w:val="none" w:sz="0" w:space="0" w:color="auto"/>
          </w:divBdr>
          <w:divsChild>
            <w:div w:id="890851270">
              <w:marLeft w:val="120"/>
              <w:marRight w:val="-225"/>
              <w:marTop w:val="300"/>
              <w:marBottom w:val="0"/>
              <w:divBdr>
                <w:top w:val="none" w:sz="0" w:space="0" w:color="auto"/>
                <w:left w:val="none" w:sz="0" w:space="0" w:color="auto"/>
                <w:bottom w:val="none" w:sz="0" w:space="0" w:color="auto"/>
                <w:right w:val="none" w:sz="0" w:space="0" w:color="auto"/>
              </w:divBdr>
            </w:div>
            <w:div w:id="282615663">
              <w:marLeft w:val="120"/>
              <w:marRight w:val="-225"/>
              <w:marTop w:val="300"/>
              <w:marBottom w:val="0"/>
              <w:divBdr>
                <w:top w:val="none" w:sz="0" w:space="0" w:color="auto"/>
                <w:left w:val="none" w:sz="0" w:space="0" w:color="auto"/>
                <w:bottom w:val="none" w:sz="0" w:space="0" w:color="auto"/>
                <w:right w:val="none" w:sz="0" w:space="0" w:color="auto"/>
              </w:divBdr>
            </w:div>
            <w:div w:id="1653408715">
              <w:marLeft w:val="120"/>
              <w:marRight w:val="-225"/>
              <w:marTop w:val="300"/>
              <w:marBottom w:val="0"/>
              <w:divBdr>
                <w:top w:val="none" w:sz="0" w:space="0" w:color="auto"/>
                <w:left w:val="none" w:sz="0" w:space="0" w:color="auto"/>
                <w:bottom w:val="none" w:sz="0" w:space="0" w:color="auto"/>
                <w:right w:val="none" w:sz="0" w:space="0" w:color="auto"/>
              </w:divBdr>
            </w:div>
            <w:div w:id="340473069">
              <w:marLeft w:val="120"/>
              <w:marRight w:val="-225"/>
              <w:marTop w:val="300"/>
              <w:marBottom w:val="0"/>
              <w:divBdr>
                <w:top w:val="none" w:sz="0" w:space="0" w:color="auto"/>
                <w:left w:val="none" w:sz="0" w:space="0" w:color="auto"/>
                <w:bottom w:val="none" w:sz="0" w:space="0" w:color="auto"/>
                <w:right w:val="none" w:sz="0" w:space="0" w:color="auto"/>
              </w:divBdr>
            </w:div>
            <w:div w:id="1647053096">
              <w:marLeft w:val="120"/>
              <w:marRight w:val="-225"/>
              <w:marTop w:val="300"/>
              <w:marBottom w:val="0"/>
              <w:divBdr>
                <w:top w:val="none" w:sz="0" w:space="0" w:color="auto"/>
                <w:left w:val="none" w:sz="0" w:space="0" w:color="auto"/>
                <w:bottom w:val="none" w:sz="0" w:space="0" w:color="auto"/>
                <w:right w:val="none" w:sz="0" w:space="0" w:color="auto"/>
              </w:divBdr>
            </w:div>
            <w:div w:id="1571618883">
              <w:marLeft w:val="120"/>
              <w:marRight w:val="-225"/>
              <w:marTop w:val="300"/>
              <w:marBottom w:val="0"/>
              <w:divBdr>
                <w:top w:val="none" w:sz="0" w:space="0" w:color="auto"/>
                <w:left w:val="none" w:sz="0" w:space="0" w:color="auto"/>
                <w:bottom w:val="none" w:sz="0" w:space="0" w:color="auto"/>
                <w:right w:val="none" w:sz="0" w:space="0" w:color="auto"/>
              </w:divBdr>
            </w:div>
          </w:divsChild>
        </w:div>
        <w:div w:id="1526793258">
          <w:marLeft w:val="120"/>
          <w:marRight w:val="-225"/>
          <w:marTop w:val="300"/>
          <w:marBottom w:val="0"/>
          <w:divBdr>
            <w:top w:val="none" w:sz="0" w:space="0" w:color="auto"/>
            <w:left w:val="none" w:sz="0" w:space="0" w:color="auto"/>
            <w:bottom w:val="none" w:sz="0" w:space="0" w:color="auto"/>
            <w:right w:val="none" w:sz="0" w:space="0" w:color="auto"/>
          </w:divBdr>
        </w:div>
      </w:divsChild>
    </w:div>
    <w:div w:id="1549026645">
      <w:bodyDiv w:val="1"/>
      <w:marLeft w:val="0"/>
      <w:marRight w:val="0"/>
      <w:marTop w:val="0"/>
      <w:marBottom w:val="0"/>
      <w:divBdr>
        <w:top w:val="none" w:sz="0" w:space="0" w:color="auto"/>
        <w:left w:val="none" w:sz="0" w:space="0" w:color="auto"/>
        <w:bottom w:val="none" w:sz="0" w:space="0" w:color="auto"/>
        <w:right w:val="none" w:sz="0" w:space="0" w:color="auto"/>
      </w:divBdr>
    </w:div>
    <w:div w:id="15585178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image" Target="media/image26.wmf"/><Relationship Id="rId47" Type="http://schemas.openxmlformats.org/officeDocument/2006/relationships/image" Target="media/image29.wmf"/><Relationship Id="rId63" Type="http://schemas.openxmlformats.org/officeDocument/2006/relationships/image" Target="media/image39.png"/><Relationship Id="rId68" Type="http://schemas.openxmlformats.org/officeDocument/2006/relationships/image" Target="media/image43.png"/><Relationship Id="rId84" Type="http://schemas.openxmlformats.org/officeDocument/2006/relationships/theme" Target="theme/theme1.xml"/><Relationship Id="rId16" Type="http://schemas.openxmlformats.org/officeDocument/2006/relationships/image" Target="media/image6.jpeg"/><Relationship Id="rId11" Type="http://schemas.openxmlformats.org/officeDocument/2006/relationships/image" Target="media/image1.jpeg"/><Relationship Id="rId32" Type="http://schemas.openxmlformats.org/officeDocument/2006/relationships/oleObject" Target="embeddings/oleObject2.bin"/><Relationship Id="rId37" Type="http://schemas.openxmlformats.org/officeDocument/2006/relationships/image" Target="media/image23.wmf"/><Relationship Id="rId53" Type="http://schemas.openxmlformats.org/officeDocument/2006/relationships/oleObject" Target="embeddings/oleObject11.bin"/><Relationship Id="rId58" Type="http://schemas.openxmlformats.org/officeDocument/2006/relationships/oleObject" Target="embeddings/oleObject13.bin"/><Relationship Id="rId74" Type="http://schemas.openxmlformats.org/officeDocument/2006/relationships/image" Target="media/image48.wmf"/><Relationship Id="rId79" Type="http://schemas.openxmlformats.org/officeDocument/2006/relationships/oleObject" Target="embeddings/oleObject18.bin"/><Relationship Id="rId5" Type="http://schemas.openxmlformats.org/officeDocument/2006/relationships/numbering" Target="numbering.xml"/><Relationship Id="rId61" Type="http://schemas.openxmlformats.org/officeDocument/2006/relationships/hyperlink" Target="https://en.wikipedia.org/wiki/Junction_temperature" TargetMode="External"/><Relationship Id="rId82" Type="http://schemas.openxmlformats.org/officeDocument/2006/relationships/footer" Target="footer1.xml"/><Relationship Id="rId19" Type="http://schemas.openxmlformats.org/officeDocument/2006/relationships/image" Target="media/image9.png"/><Relationship Id="rId14" Type="http://schemas.openxmlformats.org/officeDocument/2006/relationships/image" Target="media/image4.png"/><Relationship Id="rId22" Type="http://schemas.openxmlformats.org/officeDocument/2006/relationships/image" Target="media/image12.jpeg"/><Relationship Id="rId27" Type="http://schemas.openxmlformats.org/officeDocument/2006/relationships/image" Target="media/image17.png"/><Relationship Id="rId30" Type="http://schemas.openxmlformats.org/officeDocument/2006/relationships/image" Target="media/image19.png"/><Relationship Id="rId35" Type="http://schemas.openxmlformats.org/officeDocument/2006/relationships/image" Target="media/image22.wmf"/><Relationship Id="rId43" Type="http://schemas.openxmlformats.org/officeDocument/2006/relationships/oleObject" Target="embeddings/oleObject7.bin"/><Relationship Id="rId48" Type="http://schemas.openxmlformats.org/officeDocument/2006/relationships/oleObject" Target="embeddings/oleObject9.bin"/><Relationship Id="rId56" Type="http://schemas.openxmlformats.org/officeDocument/2006/relationships/oleObject" Target="embeddings/oleObject12.bin"/><Relationship Id="rId64" Type="http://schemas.openxmlformats.org/officeDocument/2006/relationships/image" Target="media/image40.png"/><Relationship Id="rId69" Type="http://schemas.openxmlformats.org/officeDocument/2006/relationships/image" Target="media/image44.png"/><Relationship Id="rId77" Type="http://schemas.openxmlformats.org/officeDocument/2006/relationships/oleObject" Target="embeddings/oleObject17.bin"/><Relationship Id="rId8" Type="http://schemas.openxmlformats.org/officeDocument/2006/relationships/webSettings" Target="webSettings.xml"/><Relationship Id="rId51" Type="http://schemas.openxmlformats.org/officeDocument/2006/relationships/oleObject" Target="embeddings/oleObject10.bin"/><Relationship Id="rId72" Type="http://schemas.openxmlformats.org/officeDocument/2006/relationships/image" Target="media/image47.wmf"/><Relationship Id="rId80" Type="http://schemas.openxmlformats.org/officeDocument/2006/relationships/image" Target="media/image51.png"/><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jpeg"/><Relationship Id="rId25" Type="http://schemas.openxmlformats.org/officeDocument/2006/relationships/image" Target="media/image15.emf"/><Relationship Id="rId33" Type="http://schemas.openxmlformats.org/officeDocument/2006/relationships/image" Target="media/image21.wmf"/><Relationship Id="rId38" Type="http://schemas.openxmlformats.org/officeDocument/2006/relationships/oleObject" Target="embeddings/oleObject5.bin"/><Relationship Id="rId46" Type="http://schemas.openxmlformats.org/officeDocument/2006/relationships/oleObject" Target="embeddings/oleObject8.bin"/><Relationship Id="rId59" Type="http://schemas.openxmlformats.org/officeDocument/2006/relationships/image" Target="media/image36.png"/><Relationship Id="rId67" Type="http://schemas.openxmlformats.org/officeDocument/2006/relationships/oleObject" Target="embeddings/oleObject14.bin"/><Relationship Id="rId20" Type="http://schemas.openxmlformats.org/officeDocument/2006/relationships/image" Target="media/image10.png"/><Relationship Id="rId41" Type="http://schemas.openxmlformats.org/officeDocument/2006/relationships/oleObject" Target="embeddings/oleObject6.bin"/><Relationship Id="rId54" Type="http://schemas.openxmlformats.org/officeDocument/2006/relationships/image" Target="media/image33.png"/><Relationship Id="rId62" Type="http://schemas.openxmlformats.org/officeDocument/2006/relationships/image" Target="media/image38.tmp"/><Relationship Id="rId70" Type="http://schemas.openxmlformats.org/officeDocument/2006/relationships/image" Target="media/image45.png"/><Relationship Id="rId75" Type="http://schemas.openxmlformats.org/officeDocument/2006/relationships/oleObject" Target="embeddings/oleObject16.bin"/><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5.png"/><Relationship Id="rId23" Type="http://schemas.openxmlformats.org/officeDocument/2006/relationships/image" Target="media/image13.jpeg"/><Relationship Id="rId28" Type="http://schemas.openxmlformats.org/officeDocument/2006/relationships/image" Target="media/image18.png"/><Relationship Id="rId36" Type="http://schemas.openxmlformats.org/officeDocument/2006/relationships/oleObject" Target="embeddings/oleObject4.bin"/><Relationship Id="rId49" Type="http://schemas.openxmlformats.org/officeDocument/2006/relationships/image" Target="media/image30.png"/><Relationship Id="rId57" Type="http://schemas.openxmlformats.org/officeDocument/2006/relationships/image" Target="media/image35.wmf"/><Relationship Id="rId10" Type="http://schemas.openxmlformats.org/officeDocument/2006/relationships/endnotes" Target="endnotes.xml"/><Relationship Id="rId31" Type="http://schemas.openxmlformats.org/officeDocument/2006/relationships/image" Target="media/image20.wmf"/><Relationship Id="rId44" Type="http://schemas.openxmlformats.org/officeDocument/2006/relationships/image" Target="media/image27.png"/><Relationship Id="rId52" Type="http://schemas.openxmlformats.org/officeDocument/2006/relationships/image" Target="media/image32.wmf"/><Relationship Id="rId60" Type="http://schemas.openxmlformats.org/officeDocument/2006/relationships/image" Target="media/image37.png"/><Relationship Id="rId65" Type="http://schemas.openxmlformats.org/officeDocument/2006/relationships/image" Target="media/image41.png"/><Relationship Id="rId73" Type="http://schemas.openxmlformats.org/officeDocument/2006/relationships/oleObject" Target="embeddings/oleObject15.bin"/><Relationship Id="rId78" Type="http://schemas.openxmlformats.org/officeDocument/2006/relationships/image" Target="media/image50.wmf"/><Relationship Id="rId8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4.png"/><Relationship Id="rId34" Type="http://schemas.openxmlformats.org/officeDocument/2006/relationships/oleObject" Target="embeddings/oleObject3.bin"/><Relationship Id="rId50" Type="http://schemas.openxmlformats.org/officeDocument/2006/relationships/image" Target="media/image31.wmf"/><Relationship Id="rId55" Type="http://schemas.openxmlformats.org/officeDocument/2006/relationships/image" Target="media/image34.wmf"/><Relationship Id="rId76" Type="http://schemas.openxmlformats.org/officeDocument/2006/relationships/image" Target="media/image49.wmf"/><Relationship Id="rId7" Type="http://schemas.openxmlformats.org/officeDocument/2006/relationships/settings" Target="settings.xml"/><Relationship Id="rId71" Type="http://schemas.openxmlformats.org/officeDocument/2006/relationships/image" Target="media/image46.png"/><Relationship Id="rId2" Type="http://schemas.openxmlformats.org/officeDocument/2006/relationships/customXml" Target="../customXml/item2.xml"/><Relationship Id="rId29" Type="http://schemas.openxmlformats.org/officeDocument/2006/relationships/chart" Target="charts/chart1.xml"/><Relationship Id="rId24" Type="http://schemas.openxmlformats.org/officeDocument/2006/relationships/image" Target="media/image14.png"/><Relationship Id="rId40" Type="http://schemas.openxmlformats.org/officeDocument/2006/relationships/image" Target="media/image25.wmf"/><Relationship Id="rId45" Type="http://schemas.openxmlformats.org/officeDocument/2006/relationships/image" Target="media/image28.wmf"/><Relationship Id="rId66" Type="http://schemas.openxmlformats.org/officeDocument/2006/relationships/image" Target="media/image42.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embeddings/oleObject1.bin"/></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Tabla Parte2.xlsx]Hoja1'!$G$6</c:f>
              <c:strCache>
                <c:ptCount val="1"/>
                <c:pt idx="0">
                  <c:v>VR3 (V)</c:v>
                </c:pt>
              </c:strCache>
            </c:strRef>
          </c:tx>
          <c:spPr>
            <a:ln w="22225" cap="rnd">
              <a:solidFill>
                <a:schemeClr val="accent1"/>
              </a:solidFill>
              <a:round/>
            </a:ln>
            <a:effectLst/>
          </c:spPr>
          <c:marker>
            <c:symbol val="none"/>
          </c:marker>
          <c:xVal>
            <c:numRef>
              <c:f>'[Tabla Parte2.xlsx]Hoja1'!$F$7:$F$18</c:f>
              <c:numCache>
                <c:formatCode>General</c:formatCode>
                <c:ptCount val="12"/>
                <c:pt idx="0">
                  <c:v>0</c:v>
                </c:pt>
                <c:pt idx="1">
                  <c:v>4</c:v>
                </c:pt>
                <c:pt idx="2">
                  <c:v>8</c:v>
                </c:pt>
                <c:pt idx="3">
                  <c:v>12</c:v>
                </c:pt>
                <c:pt idx="4">
                  <c:v>13</c:v>
                </c:pt>
                <c:pt idx="5">
                  <c:v>14</c:v>
                </c:pt>
                <c:pt idx="6">
                  <c:v>14.5</c:v>
                </c:pt>
                <c:pt idx="7">
                  <c:v>15</c:v>
                </c:pt>
                <c:pt idx="8">
                  <c:v>15.5</c:v>
                </c:pt>
                <c:pt idx="9">
                  <c:v>16</c:v>
                </c:pt>
                <c:pt idx="10">
                  <c:v>20</c:v>
                </c:pt>
                <c:pt idx="11">
                  <c:v>24</c:v>
                </c:pt>
              </c:numCache>
            </c:numRef>
          </c:xVal>
          <c:yVal>
            <c:numRef>
              <c:f>'[Tabla Parte2.xlsx]Hoja1'!$G$7:$G$18</c:f>
              <c:numCache>
                <c:formatCode>General</c:formatCode>
                <c:ptCount val="12"/>
                <c:pt idx="0">
                  <c:v>0</c:v>
                </c:pt>
                <c:pt idx="1">
                  <c:v>0.3</c:v>
                </c:pt>
                <c:pt idx="2">
                  <c:v>0.65800000000000003</c:v>
                </c:pt>
                <c:pt idx="3">
                  <c:v>1.02</c:v>
                </c:pt>
                <c:pt idx="4">
                  <c:v>1.1100000000000001</c:v>
                </c:pt>
                <c:pt idx="5">
                  <c:v>1.2</c:v>
                </c:pt>
                <c:pt idx="6">
                  <c:v>1.24</c:v>
                </c:pt>
                <c:pt idx="7">
                  <c:v>1.258</c:v>
                </c:pt>
                <c:pt idx="8">
                  <c:v>1.2649999999999999</c:v>
                </c:pt>
                <c:pt idx="9">
                  <c:v>1.27</c:v>
                </c:pt>
                <c:pt idx="10">
                  <c:v>1.3029999999999999</c:v>
                </c:pt>
                <c:pt idx="11">
                  <c:v>1.331</c:v>
                </c:pt>
              </c:numCache>
            </c:numRef>
          </c:yVal>
          <c:smooth val="1"/>
          <c:extLst>
            <c:ext xmlns:c16="http://schemas.microsoft.com/office/drawing/2014/chart" uri="{C3380CC4-5D6E-409C-BE32-E72D297353CC}">
              <c16:uniqueId val="{00000000-9E79-4AE3-9717-8F842F1F3357}"/>
            </c:ext>
          </c:extLst>
        </c:ser>
        <c:dLbls>
          <c:showLegendKey val="0"/>
          <c:showVal val="0"/>
          <c:showCatName val="0"/>
          <c:showSerName val="0"/>
          <c:showPercent val="0"/>
          <c:showBubbleSize val="0"/>
        </c:dLbls>
        <c:axId val="359005328"/>
        <c:axId val="443565152"/>
      </c:scatterChart>
      <c:valAx>
        <c:axId val="35900532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V1 (V)</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all" spc="120" normalizeH="0" baseline="0">
                <a:solidFill>
                  <a:schemeClr val="tx1">
                    <a:lumMod val="65000"/>
                    <a:lumOff val="35000"/>
                  </a:schemeClr>
                </a:solidFill>
                <a:latin typeface="+mn-lt"/>
                <a:ea typeface="+mn-ea"/>
                <a:cs typeface="+mn-cs"/>
              </a:defRPr>
            </a:pPr>
            <a:endParaRPr lang="en-US"/>
          </a:p>
        </c:txPr>
        <c:crossAx val="443565152"/>
        <c:crosses val="autoZero"/>
        <c:crossBetween val="midCat"/>
      </c:valAx>
      <c:valAx>
        <c:axId val="4435651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VR3 (V)</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900532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o" ma:contentTypeID="0x0101003A5065CAD2DDC4458A2581874279A4BA" ma:contentTypeVersion="12" ma:contentTypeDescription="Crear nuevo documento." ma:contentTypeScope="" ma:versionID="05a428de0cc0f26697f6f2d54c4f8961">
  <xsd:schema xmlns:xsd="http://www.w3.org/2001/XMLSchema" xmlns:xs="http://www.w3.org/2001/XMLSchema" xmlns:p="http://schemas.microsoft.com/office/2006/metadata/properties" xmlns:ns3="aa6e8889-615f-4089-903c-180401c82b51" xmlns:ns4="a951fc5f-baaa-4382-9a96-2f167c477c86" targetNamespace="http://schemas.microsoft.com/office/2006/metadata/properties" ma:root="true" ma:fieldsID="0e0967b5d80a40da48e8a86b1a2d0c8a" ns3:_="" ns4:_="">
    <xsd:import namespace="aa6e8889-615f-4089-903c-180401c82b51"/>
    <xsd:import namespace="a951fc5f-baaa-4382-9a96-2f167c477c86"/>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a6e8889-615f-4089-903c-180401c82b5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951fc5f-baaa-4382-9a96-2f167c477c86" elementFormDefault="qualified">
    <xsd:import namespace="http://schemas.microsoft.com/office/2006/documentManagement/types"/>
    <xsd:import namespace="http://schemas.microsoft.com/office/infopath/2007/PartnerControls"/>
    <xsd:element name="SharedWithUsers" ma:index="13" nillable="true" ma:displayName="Compartido c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Detalles de uso compartido" ma:internalName="SharedWithDetails" ma:readOnly="true">
      <xsd:simpleType>
        <xsd:restriction base="dms:Note">
          <xsd:maxLength value="255"/>
        </xsd:restriction>
      </xsd:simpleType>
    </xsd:element>
    <xsd:element name="SharingHintHash" ma:index="15" nillable="true" ma:displayName="Hash de la sugerencia para compartir"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ni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68FD42-6962-4FF4-BE1C-5A2F36D92AB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a6e8889-615f-4089-903c-180401c82b51"/>
    <ds:schemaRef ds:uri="a951fc5f-baaa-4382-9a96-2f167c477c8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5D75C4-B2CD-4146-8B9E-E20237D3AD7C}">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23E23859-10CD-42BE-B009-C7A85F6EFF2B}">
  <ds:schemaRefs>
    <ds:schemaRef ds:uri="http://schemas.microsoft.com/sharepoint/v3/contenttype/forms"/>
  </ds:schemaRefs>
</ds:datastoreItem>
</file>

<file path=customXml/itemProps4.xml><?xml version="1.0" encoding="utf-8"?>
<ds:datastoreItem xmlns:ds="http://schemas.openxmlformats.org/officeDocument/2006/customXml" ds:itemID="{D6B86686-FC68-4393-A8B3-75C4C997CF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2</TotalTime>
  <Pages>26</Pages>
  <Words>2487</Words>
  <Characters>14182</Characters>
  <Application>Microsoft Office Word</Application>
  <DocSecurity>0</DocSecurity>
  <Lines>118</Lines>
  <Paragraphs>33</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66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tza villavicencio avila</dc:creator>
  <cp:keywords/>
  <dc:description/>
  <cp:lastModifiedBy>Fernando Guiraud</cp:lastModifiedBy>
  <cp:revision>274</cp:revision>
  <dcterms:created xsi:type="dcterms:W3CDTF">2020-06-21T08:07:00Z</dcterms:created>
  <dcterms:modified xsi:type="dcterms:W3CDTF">2020-07-01T0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A5065CAD2DDC4458A2581874279A4BA</vt:lpwstr>
  </property>
  <property fmtid="{D5CDD505-2E9C-101B-9397-08002B2CF9AE}" pid="3" name="MTWinEqns">
    <vt:bool>true</vt:bool>
  </property>
</Properties>
</file>